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43" r:id="rId1"/>
  </p:sldMasterIdLst>
  <p:notesMasterIdLst>
    <p:notesMasterId r:id="rId76"/>
  </p:notesMasterIdLst>
  <p:sldIdLst>
    <p:sldId id="415" r:id="rId2"/>
    <p:sldId id="426" r:id="rId3"/>
    <p:sldId id="405" r:id="rId4"/>
    <p:sldId id="256" r:id="rId5"/>
    <p:sldId id="344" r:id="rId6"/>
    <p:sldId id="333" r:id="rId7"/>
    <p:sldId id="427" r:id="rId8"/>
    <p:sldId id="343" r:id="rId9"/>
    <p:sldId id="345" r:id="rId10"/>
    <p:sldId id="346" r:id="rId11"/>
    <p:sldId id="347" r:id="rId12"/>
    <p:sldId id="348" r:id="rId13"/>
    <p:sldId id="349" r:id="rId14"/>
    <p:sldId id="350" r:id="rId15"/>
    <p:sldId id="351" r:id="rId16"/>
    <p:sldId id="352" r:id="rId17"/>
    <p:sldId id="354" r:id="rId18"/>
    <p:sldId id="355" r:id="rId19"/>
    <p:sldId id="356" r:id="rId20"/>
    <p:sldId id="357" r:id="rId21"/>
    <p:sldId id="416" r:id="rId22"/>
    <p:sldId id="359" r:id="rId23"/>
    <p:sldId id="360" r:id="rId24"/>
    <p:sldId id="353" r:id="rId25"/>
    <p:sldId id="362" r:id="rId26"/>
    <p:sldId id="361" r:id="rId27"/>
    <p:sldId id="334" r:id="rId28"/>
    <p:sldId id="428" r:id="rId29"/>
    <p:sldId id="342" r:id="rId30"/>
    <p:sldId id="422" r:id="rId31"/>
    <p:sldId id="336" r:id="rId32"/>
    <p:sldId id="432" r:id="rId33"/>
    <p:sldId id="429" r:id="rId34"/>
    <p:sldId id="380" r:id="rId35"/>
    <p:sldId id="381" r:id="rId36"/>
    <p:sldId id="363" r:id="rId37"/>
    <p:sldId id="364" r:id="rId38"/>
    <p:sldId id="341" r:id="rId39"/>
    <p:sldId id="383" r:id="rId40"/>
    <p:sldId id="384" r:id="rId41"/>
    <p:sldId id="382" r:id="rId42"/>
    <p:sldId id="386" r:id="rId43"/>
    <p:sldId id="387" r:id="rId44"/>
    <p:sldId id="423" r:id="rId45"/>
    <p:sldId id="388" r:id="rId46"/>
    <p:sldId id="431" r:id="rId47"/>
    <p:sldId id="385" r:id="rId48"/>
    <p:sldId id="337" r:id="rId49"/>
    <p:sldId id="340" r:id="rId50"/>
    <p:sldId id="389" r:id="rId51"/>
    <p:sldId id="390" r:id="rId52"/>
    <p:sldId id="339" r:id="rId53"/>
    <p:sldId id="393" r:id="rId54"/>
    <p:sldId id="392" r:id="rId55"/>
    <p:sldId id="395" r:id="rId56"/>
    <p:sldId id="394" r:id="rId57"/>
    <p:sldId id="396" r:id="rId58"/>
    <p:sldId id="391" r:id="rId59"/>
    <p:sldId id="335" r:id="rId60"/>
    <p:sldId id="397" r:id="rId61"/>
    <p:sldId id="398" r:id="rId62"/>
    <p:sldId id="338" r:id="rId63"/>
    <p:sldId id="399" r:id="rId64"/>
    <p:sldId id="400" r:id="rId65"/>
    <p:sldId id="401" r:id="rId66"/>
    <p:sldId id="332" r:id="rId67"/>
    <p:sldId id="404" r:id="rId68"/>
    <p:sldId id="402" r:id="rId69"/>
    <p:sldId id="424" r:id="rId70"/>
    <p:sldId id="425" r:id="rId71"/>
    <p:sldId id="433" r:id="rId72"/>
    <p:sldId id="434" r:id="rId73"/>
    <p:sldId id="435" r:id="rId74"/>
    <p:sldId id="436" r:id="rId7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1D1D"/>
    <a:srgbClr val="FDE1CF"/>
    <a:srgbClr val="5B9BD5"/>
    <a:srgbClr val="FF0000"/>
    <a:srgbClr val="FFCCFF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3" autoAdjust="0"/>
    <p:restoredTop sz="92986" autoAdjust="0"/>
  </p:normalViewPr>
  <p:slideViewPr>
    <p:cSldViewPr>
      <p:cViewPr varScale="1">
        <p:scale>
          <a:sx n="104" d="100"/>
          <a:sy n="104" d="100"/>
        </p:scale>
        <p:origin x="176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605B393-B036-4088-A0D2-E60621BA10B5}" type="datetimeFigureOut">
              <a:rPr lang="zh-CN" altLang="en-US"/>
              <a:pPr>
                <a:defRPr/>
              </a:pPr>
              <a:t>2022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2101067-568D-403D-86C5-EFD81731E6E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151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101067-568D-403D-86C5-EFD81731E6E2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249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101067-568D-403D-86C5-EFD81731E6E2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03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0660337-7089-4BDD-A6A5-35A4726A32C4}" type="slidenum">
              <a:rPr lang="zh-CN" altLang="en-US">
                <a:latin typeface="Verdana" panose="020B0604030504040204" pitchFamily="34" charset="0"/>
              </a:rPr>
              <a:pPr eaLnBrk="1" hangingPunct="1">
                <a:spcBef>
                  <a:spcPct val="0"/>
                </a:spcBef>
              </a:pPr>
              <a:t>42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2571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39F0449-FAFD-4FDD-AB04-4748EC48A6DA}" type="slidenum">
              <a:rPr lang="zh-CN" altLang="en-US">
                <a:latin typeface="Verdana" panose="020B0604030504040204" pitchFamily="34" charset="0"/>
              </a:rPr>
              <a:pPr eaLnBrk="1" hangingPunct="1">
                <a:spcBef>
                  <a:spcPct val="0"/>
                </a:spcBef>
              </a:pPr>
              <a:t>46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472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8F94484-2F8A-4B2C-BED0-74E1E0802FD8}" type="slidenum">
              <a:rPr lang="zh-CN" altLang="en-US">
                <a:latin typeface="Verdana" panose="020B0604030504040204" pitchFamily="34" charset="0"/>
              </a:rPr>
              <a:pPr eaLnBrk="1" hangingPunct="1">
                <a:spcBef>
                  <a:spcPct val="0"/>
                </a:spcBef>
              </a:pPr>
              <a:t>48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0592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39F0449-FAFD-4FDD-AB04-4748EC48A6DA}" type="slidenum">
              <a:rPr lang="zh-CN" altLang="en-US">
                <a:latin typeface="Verdana" panose="020B0604030504040204" pitchFamily="34" charset="0"/>
              </a:rPr>
              <a:pPr eaLnBrk="1" hangingPunct="1">
                <a:spcBef>
                  <a:spcPct val="0"/>
                </a:spcBef>
              </a:pPr>
              <a:t>58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397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7FA87-F8F5-45CB-8E1A-645E0B5849A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1469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96148-C430-4C93-8DF6-A855949A09F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14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7FA87-F8F5-45CB-8E1A-645E0B5849A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7572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53866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55015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73844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28778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2509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7488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3090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9821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949A-FB30-415B-AB5B-28F799E6429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5835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93621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51036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54194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24638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0913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94742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95017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5370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35716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190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3B73-E0C5-407C-9D5B-599F18D29F0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4492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96630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3803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2756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37612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17667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5346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35086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98949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098601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2419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AEE73-72B2-415C-AE38-DBB224B36E0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0869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22567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6131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78478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84563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903472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011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539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03877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9487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7411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DB996-2E7C-4953-AB93-695F24F8CB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3971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182627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431183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645175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18532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00998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31710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64662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795607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85558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872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2FC10-949A-4576-B6E0-ECE1E954666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145246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88147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22038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919048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423966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2915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19545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490109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098460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95672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71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B1EF6E-823E-468D-A20B-D1C1590B5B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559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74E79-AC99-4D80-9FC0-98C38C9FFE1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3516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76A19-FA98-4CA3-9533-EFD77AC902B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311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10E0F-3509-4E8F-95A0-187858F2908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4376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34" Type="http://schemas.openxmlformats.org/officeDocument/2006/relationships/slideLayout" Target="../slideLayouts/slideLayout34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C7FA87-F8F5-45CB-8E1A-645E0B5849A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9781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  <p:sldLayoutId id="2147483955" r:id="rId12"/>
    <p:sldLayoutId id="2147483956" r:id="rId13"/>
    <p:sldLayoutId id="2147483957" r:id="rId14"/>
    <p:sldLayoutId id="2147483958" r:id="rId15"/>
    <p:sldLayoutId id="2147483959" r:id="rId16"/>
    <p:sldLayoutId id="2147483960" r:id="rId17"/>
    <p:sldLayoutId id="2147483961" r:id="rId18"/>
    <p:sldLayoutId id="2147483962" r:id="rId19"/>
    <p:sldLayoutId id="2147483963" r:id="rId20"/>
    <p:sldLayoutId id="2147483964" r:id="rId21"/>
    <p:sldLayoutId id="2147483965" r:id="rId22"/>
    <p:sldLayoutId id="2147483966" r:id="rId23"/>
    <p:sldLayoutId id="2147483967" r:id="rId24"/>
    <p:sldLayoutId id="2147483968" r:id="rId25"/>
    <p:sldLayoutId id="2147483969" r:id="rId26"/>
    <p:sldLayoutId id="2147483970" r:id="rId27"/>
    <p:sldLayoutId id="2147483971" r:id="rId28"/>
    <p:sldLayoutId id="2147483973" r:id="rId29"/>
    <p:sldLayoutId id="2147483974" r:id="rId30"/>
    <p:sldLayoutId id="2147483975" r:id="rId31"/>
    <p:sldLayoutId id="2147483976" r:id="rId32"/>
    <p:sldLayoutId id="2147483977" r:id="rId33"/>
    <p:sldLayoutId id="2147483978" r:id="rId34"/>
    <p:sldLayoutId id="2147483979" r:id="rId35"/>
    <p:sldLayoutId id="2147483980" r:id="rId36"/>
    <p:sldLayoutId id="2147483981" r:id="rId37"/>
    <p:sldLayoutId id="2147483982" r:id="rId38"/>
    <p:sldLayoutId id="2147483983" r:id="rId39"/>
    <p:sldLayoutId id="2147483984" r:id="rId40"/>
    <p:sldLayoutId id="2147483985" r:id="rId41"/>
    <p:sldLayoutId id="2147483986" r:id="rId42"/>
    <p:sldLayoutId id="2147483987" r:id="rId43"/>
    <p:sldLayoutId id="2147483988" r:id="rId44"/>
    <p:sldLayoutId id="2147483989" r:id="rId45"/>
    <p:sldLayoutId id="2147483990" r:id="rId46"/>
    <p:sldLayoutId id="2147483991" r:id="rId47"/>
    <p:sldLayoutId id="2147483992" r:id="rId48"/>
    <p:sldLayoutId id="2147483993" r:id="rId49"/>
    <p:sldLayoutId id="2147483994" r:id="rId50"/>
    <p:sldLayoutId id="2147483995" r:id="rId51"/>
    <p:sldLayoutId id="2147483996" r:id="rId52"/>
    <p:sldLayoutId id="2147483997" r:id="rId53"/>
    <p:sldLayoutId id="2147483998" r:id="rId54"/>
    <p:sldLayoutId id="2147483999" r:id="rId55"/>
    <p:sldLayoutId id="2147484000" r:id="rId56"/>
    <p:sldLayoutId id="2147484001" r:id="rId57"/>
    <p:sldLayoutId id="2147484002" r:id="rId58"/>
    <p:sldLayoutId id="2147484003" r:id="rId59"/>
    <p:sldLayoutId id="2147484004" r:id="rId60"/>
    <p:sldLayoutId id="2147484005" r:id="rId61"/>
    <p:sldLayoutId id="2147484006" r:id="rId62"/>
    <p:sldLayoutId id="2147484007" r:id="rId63"/>
    <p:sldLayoutId id="2147484008" r:id="rId64"/>
    <p:sldLayoutId id="2147484009" r:id="rId65"/>
    <p:sldLayoutId id="2147484010" r:id="rId66"/>
    <p:sldLayoutId id="2147484011" r:id="rId67"/>
    <p:sldLayoutId id="2147484012" r:id="rId68"/>
    <p:sldLayoutId id="2147484013" r:id="rId69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21" Type="http://schemas.openxmlformats.org/officeDocument/2006/relationships/image" Target="../media/image22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4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.png"/><Relationship Id="rId7" Type="http://schemas.openxmlformats.org/officeDocument/2006/relationships/image" Target="../media/image3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6" Type="http://schemas.openxmlformats.org/officeDocument/2006/relationships/audio" Target="../media/audio1.wav"/><Relationship Id="rId5" Type="http://schemas.openxmlformats.org/officeDocument/2006/relationships/image" Target="../media/image4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1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.png"/><Relationship Id="rId9" Type="http://schemas.openxmlformats.org/officeDocument/2006/relationships/image" Target="../media/image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7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40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4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55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8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2.png"/><Relationship Id="rId7" Type="http://schemas.openxmlformats.org/officeDocument/2006/relationships/image" Target="../media/image61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0.png"/><Relationship Id="rId4" Type="http://schemas.openxmlformats.org/officeDocument/2006/relationships/image" Target="../media/image51.png"/><Relationship Id="rId9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2.png"/><Relationship Id="rId7" Type="http://schemas.openxmlformats.org/officeDocument/2006/relationships/image" Target="../media/image6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3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2.wmf"/><Relationship Id="rId3" Type="http://schemas.openxmlformats.org/officeDocument/2006/relationships/image" Target="../media/image1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9.bin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1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2.png"/><Relationship Id="rId9" Type="http://schemas.openxmlformats.org/officeDocument/2006/relationships/image" Target="../media/image7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7.wmf"/><Relationship Id="rId3" Type="http://schemas.openxmlformats.org/officeDocument/2006/relationships/image" Target="../media/image2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4.bin"/><Relationship Id="rId2" Type="http://schemas.openxmlformats.org/officeDocument/2006/relationships/image" Target="../media/image1.png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5.wmf"/><Relationship Id="rId14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2.png"/><Relationship Id="rId7" Type="http://schemas.openxmlformats.org/officeDocument/2006/relationships/image" Target="../media/image7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8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4.wmf"/><Relationship Id="rId10" Type="http://schemas.openxmlformats.org/officeDocument/2006/relationships/image" Target="../media/image78.wmf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2.png"/><Relationship Id="rId7" Type="http://schemas.openxmlformats.org/officeDocument/2006/relationships/image" Target="../media/image7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9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5.wmf"/><Relationship Id="rId3" Type="http://schemas.openxmlformats.org/officeDocument/2006/relationships/image" Target="../media/image2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3.wmf"/><Relationship Id="rId14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4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2.bin"/><Relationship Id="rId2" Type="http://schemas.openxmlformats.org/officeDocument/2006/relationships/image" Target="../media/image1.png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6.w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8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96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2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95.wmf"/><Relationship Id="rId11" Type="http://schemas.openxmlformats.org/officeDocument/2006/relationships/image" Target="../media/image100.png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94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5.wmf"/><Relationship Id="rId3" Type="http://schemas.openxmlformats.org/officeDocument/2006/relationships/image" Target="../media/image101.pn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9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07.png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4.wmf"/><Relationship Id="rId5" Type="http://schemas.openxmlformats.org/officeDocument/2006/relationships/image" Target="../media/image2.png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.png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3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4.bin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09.wmf"/><Relationship Id="rId11" Type="http://schemas.openxmlformats.org/officeDocument/2006/relationships/image" Target="../media/image112.png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0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06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112.png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0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11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5.wmf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80.png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96.wmf"/><Relationship Id="rId20" Type="http://schemas.openxmlformats.org/officeDocument/2006/relationships/image" Target="../media/image117.wmf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77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67.png"/><Relationship Id="rId7" Type="http://schemas.openxmlformats.org/officeDocument/2006/relationships/image" Target="../media/image11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9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0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17.bin"/><Relationship Id="rId4" Type="http://schemas.openxmlformats.org/officeDocument/2006/relationships/image" Target="../media/image1.png"/><Relationship Id="rId9" Type="http://schemas.openxmlformats.org/officeDocument/2006/relationships/image" Target="../media/image11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2.png"/><Relationship Id="rId7" Type="http://schemas.openxmlformats.org/officeDocument/2006/relationships/image" Target="../media/image122.wmf"/><Relationship Id="rId12" Type="http://schemas.openxmlformats.org/officeDocument/2006/relationships/image" Target="../media/image6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0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3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2.png"/><Relationship Id="rId7" Type="http://schemas.openxmlformats.org/officeDocument/2006/relationships/image" Target="../media/image12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4.wmf"/><Relationship Id="rId10" Type="http://schemas.openxmlformats.org/officeDocument/2006/relationships/image" Target="../media/image125.png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26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126.wmf"/><Relationship Id="rId11" Type="http://schemas.openxmlformats.org/officeDocument/2006/relationships/image" Target="../media/image129.png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8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12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2.png"/><Relationship Id="rId7" Type="http://schemas.openxmlformats.org/officeDocument/2006/relationships/image" Target="../media/image131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3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4.png"/><Relationship Id="rId5" Type="http://schemas.openxmlformats.org/officeDocument/2006/relationships/image" Target="../media/image130.wmf"/><Relationship Id="rId10" Type="http://schemas.openxmlformats.org/officeDocument/2006/relationships/image" Target="../media/image133.png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5.bin"/><Relationship Id="rId3" Type="http://schemas.openxmlformats.org/officeDocument/2006/relationships/image" Target="../media/image2.png"/><Relationship Id="rId7" Type="http://schemas.openxmlformats.org/officeDocument/2006/relationships/image" Target="../media/image136.wmf"/><Relationship Id="rId12" Type="http://schemas.openxmlformats.org/officeDocument/2006/relationships/image" Target="../media/image13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4.x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135.wmf"/><Relationship Id="rId10" Type="http://schemas.openxmlformats.org/officeDocument/2006/relationships/image" Target="../media/image134.png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7.wmf"/><Relationship Id="rId14" Type="http://schemas.openxmlformats.org/officeDocument/2006/relationships/image" Target="../media/image13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3.wmf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13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8.wmf"/><Relationship Id="rId18" Type="http://schemas.openxmlformats.org/officeDocument/2006/relationships/image" Target="../media/image140.png"/><Relationship Id="rId3" Type="http://schemas.openxmlformats.org/officeDocument/2006/relationships/image" Target="../media/image2.png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50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46.bin"/><Relationship Id="rId1" Type="http://schemas.openxmlformats.org/officeDocument/2006/relationships/slideLayout" Target="../slideLayouts/slideLayout56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4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image" Target="../media/image2.png"/><Relationship Id="rId7" Type="http://schemas.openxmlformats.org/officeDocument/2006/relationships/image" Target="../media/image15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51.wmf"/><Relationship Id="rId10" Type="http://schemas.openxmlformats.org/officeDocument/2006/relationships/image" Target="../media/image154.png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5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60.png"/><Relationship Id="rId3" Type="http://schemas.openxmlformats.org/officeDocument/2006/relationships/image" Target="../media/image2.png"/><Relationship Id="rId7" Type="http://schemas.openxmlformats.org/officeDocument/2006/relationships/image" Target="../media/image156.wmf"/><Relationship Id="rId12" Type="http://schemas.openxmlformats.org/officeDocument/2006/relationships/image" Target="../media/image15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9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5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5.bin"/><Relationship Id="rId7" Type="http://schemas.openxmlformats.org/officeDocument/2006/relationships/image" Target="../media/image164.png"/><Relationship Id="rId12" Type="http://schemas.openxmlformats.org/officeDocument/2006/relationships/image" Target="../media/image12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40.png"/><Relationship Id="rId4" Type="http://schemas.openxmlformats.org/officeDocument/2006/relationships/image" Target="../media/image162.wmf"/><Relationship Id="rId9" Type="http://schemas.openxmlformats.org/officeDocument/2006/relationships/image" Target="../media/image67.png"/><Relationship Id="rId14" Type="http://schemas.openxmlformats.org/officeDocument/2006/relationships/image" Target="../media/image16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3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72.wmf"/><Relationship Id="rId4" Type="http://schemas.openxmlformats.org/officeDocument/2006/relationships/image" Target="../media/image169.png"/><Relationship Id="rId9" Type="http://schemas.openxmlformats.org/officeDocument/2006/relationships/oleObject" Target="../embeddings/oleObject16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73.wmf"/><Relationship Id="rId3" Type="http://schemas.openxmlformats.org/officeDocument/2006/relationships/image" Target="../media/image2.png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77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69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76.wmf"/><Relationship Id="rId5" Type="http://schemas.openxmlformats.org/officeDocument/2006/relationships/image" Target="../media/image171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6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3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7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4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87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83.wmf"/><Relationship Id="rId17" Type="http://schemas.openxmlformats.org/officeDocument/2006/relationships/image" Target="../media/image186.png"/><Relationship Id="rId2" Type="http://schemas.openxmlformats.org/officeDocument/2006/relationships/image" Target="../media/image179.png"/><Relationship Id="rId16" Type="http://schemas.openxmlformats.org/officeDocument/2006/relationships/image" Target="../media/image185.wmf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82.wmf"/><Relationship Id="rId19" Type="http://schemas.openxmlformats.org/officeDocument/2006/relationships/image" Target="../media/image188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8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82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93.wmf"/><Relationship Id="rId17" Type="http://schemas.openxmlformats.org/officeDocument/2006/relationships/image" Target="../media/image196.png"/><Relationship Id="rId2" Type="http://schemas.openxmlformats.org/officeDocument/2006/relationships/image" Target="../media/image189.png"/><Relationship Id="rId16" Type="http://schemas.openxmlformats.org/officeDocument/2006/relationships/image" Target="../media/image195.wmf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9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9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5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wmf"/><Relationship Id="rId9" Type="http://schemas.openxmlformats.org/officeDocument/2006/relationships/image" Target="../media/image201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198.png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207.wmf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208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214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92.bin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216.wmf"/><Relationship Id="rId2" Type="http://schemas.openxmlformats.org/officeDocument/2006/relationships/image" Target="../media/image209.png"/><Relationship Id="rId16" Type="http://schemas.openxmlformats.org/officeDocument/2006/relationships/oleObject" Target="../embeddings/oleObject196.bin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10.wmf"/><Relationship Id="rId11" Type="http://schemas.openxmlformats.org/officeDocument/2006/relationships/image" Target="../media/image213.wmf"/><Relationship Id="rId5" Type="http://schemas.openxmlformats.org/officeDocument/2006/relationships/oleObject" Target="../embeddings/oleObject191.bin"/><Relationship Id="rId15" Type="http://schemas.openxmlformats.org/officeDocument/2006/relationships/image" Target="../media/image215.wmf"/><Relationship Id="rId10" Type="http://schemas.openxmlformats.org/officeDocument/2006/relationships/oleObject" Target="../embeddings/oleObject193.bin"/><Relationship Id="rId4" Type="http://schemas.openxmlformats.org/officeDocument/2006/relationships/image" Target="../media/image2.png"/><Relationship Id="rId9" Type="http://schemas.openxmlformats.org/officeDocument/2006/relationships/image" Target="../media/image212.png"/><Relationship Id="rId14" Type="http://schemas.openxmlformats.org/officeDocument/2006/relationships/oleObject" Target="../embeddings/oleObject19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218.wmf"/><Relationship Id="rId4" Type="http://schemas.openxmlformats.org/officeDocument/2006/relationships/oleObject" Target="../embeddings/oleObject19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6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69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69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6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6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9613" y="780230"/>
            <a:ext cx="4608512" cy="576262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+mn-ea"/>
                <a:ea typeface="+mn-ea"/>
              </a:rPr>
              <a:t>第</a:t>
            </a:r>
            <a:r>
              <a:rPr lang="en-US" altLang="zh-CN" sz="3200" b="1" dirty="0">
                <a:latin typeface="+mn-ea"/>
                <a:ea typeface="+mn-ea"/>
              </a:rPr>
              <a:t>3</a:t>
            </a:r>
            <a:r>
              <a:rPr lang="zh-CN" altLang="en-US" sz="3200" b="1" dirty="0">
                <a:latin typeface="+mn-ea"/>
                <a:ea typeface="+mn-ea"/>
              </a:rPr>
              <a:t>章  动态电路分析</a:t>
            </a:r>
            <a:endParaRPr lang="zh-CN" altLang="en-US" sz="3200" dirty="0">
              <a:latin typeface="+mn-ea"/>
              <a:ea typeface="+mn-ea"/>
            </a:endParaRPr>
          </a:p>
        </p:txBody>
      </p:sp>
      <p:pic>
        <p:nvPicPr>
          <p:cNvPr id="307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500" y="1932547"/>
            <a:ext cx="1581150" cy="1666875"/>
          </a:xfrm>
          <a:prstGeom prst="rect">
            <a:avLst/>
          </a:prstGeom>
        </p:spPr>
      </p:pic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3419840" y="2076567"/>
            <a:ext cx="2160300" cy="1386829"/>
            <a:chOff x="0" y="0"/>
            <a:chExt cx="2022" cy="1325"/>
          </a:xfrm>
        </p:grpSpPr>
        <p:grpSp>
          <p:nvGrpSpPr>
            <p:cNvPr id="9" name="Group 6"/>
            <p:cNvGrpSpPr>
              <a:grpSpLocks/>
            </p:cNvGrpSpPr>
            <p:nvPr/>
          </p:nvGrpSpPr>
          <p:grpSpPr bwMode="auto">
            <a:xfrm>
              <a:off x="70" y="0"/>
              <a:ext cx="1952" cy="912"/>
              <a:chOff x="-21" y="0"/>
              <a:chExt cx="1952" cy="912"/>
            </a:xfrm>
          </p:grpSpPr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796" y="0"/>
                <a:ext cx="294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flipH="1" flipV="1">
                <a:off x="91" y="65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1008" y="65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Oval 10"/>
              <p:cNvSpPr>
                <a:spLocks noChangeArrowheads="1"/>
              </p:cNvSpPr>
              <p:nvPr/>
            </p:nvSpPr>
            <p:spPr bwMode="auto">
              <a:xfrm>
                <a:off x="-21" y="607"/>
                <a:ext cx="103" cy="107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Oval 11"/>
              <p:cNvSpPr>
                <a:spLocks noChangeArrowheads="1"/>
              </p:cNvSpPr>
              <p:nvPr/>
            </p:nvSpPr>
            <p:spPr bwMode="auto">
              <a:xfrm>
                <a:off x="1828" y="596"/>
                <a:ext cx="103" cy="107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8" name="Group 12"/>
              <p:cNvGrpSpPr>
                <a:grpSpLocks/>
              </p:cNvGrpSpPr>
              <p:nvPr/>
            </p:nvGrpSpPr>
            <p:grpSpPr bwMode="auto">
              <a:xfrm>
                <a:off x="864" y="373"/>
                <a:ext cx="144" cy="539"/>
                <a:chOff x="0" y="0"/>
                <a:chExt cx="211" cy="576"/>
              </a:xfrm>
            </p:grpSpPr>
            <p:sp>
              <p:nvSpPr>
                <p:cNvPr id="19" name="Line 13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211" y="0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0" y="661"/>
              <a:ext cx="36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633" y="661"/>
              <a:ext cx="363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862" y="935"/>
              <a:ext cx="362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</a:p>
          </p:txBody>
        </p:sp>
      </p:grpSp>
      <p:grpSp>
        <p:nvGrpSpPr>
          <p:cNvPr id="21" name="Group 17"/>
          <p:cNvGrpSpPr>
            <a:grpSpLocks/>
          </p:cNvGrpSpPr>
          <p:nvPr/>
        </p:nvGrpSpPr>
        <p:grpSpPr bwMode="auto">
          <a:xfrm>
            <a:off x="6428825" y="2076567"/>
            <a:ext cx="2112438" cy="1291958"/>
            <a:chOff x="-102" y="0"/>
            <a:chExt cx="2480" cy="1306"/>
          </a:xfrm>
        </p:grpSpPr>
        <p:graphicFrame>
          <p:nvGraphicFramePr>
            <p:cNvPr id="2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076336"/>
                </p:ext>
              </p:extLst>
            </p:nvPr>
          </p:nvGraphicFramePr>
          <p:xfrm>
            <a:off x="-102" y="469"/>
            <a:ext cx="24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883800" imgH="116280" progId="Visio.Drawing.6">
                    <p:embed/>
                  </p:oleObj>
                </mc:Choice>
                <mc:Fallback>
                  <p:oleObj r:id="rId5" imgW="883800" imgH="116280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2" y="469"/>
                          <a:ext cx="24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19"/>
            <p:cNvSpPr>
              <a:spLocks noChangeArrowheads="1"/>
            </p:cNvSpPr>
            <p:nvPr/>
          </p:nvSpPr>
          <p:spPr bwMode="auto">
            <a:xfrm>
              <a:off x="318" y="363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0" y="590"/>
              <a:ext cx="382" cy="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1996" y="590"/>
              <a:ext cx="382" cy="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846" y="590"/>
              <a:ext cx="668" cy="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000" b="1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(t)</a:t>
              </a:r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318" y="46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000" b="1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953" y="0"/>
              <a:ext cx="49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000" b="1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1178922" y="3573020"/>
            <a:ext cx="1166306" cy="5762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1800" b="1" dirty="0">
                <a:latin typeface="+mn-ea"/>
                <a:ea typeface="+mn-ea"/>
              </a:rPr>
              <a:t>线性关系</a:t>
            </a:r>
            <a:endParaRPr lang="zh-CN" altLang="en-US" sz="1800" dirty="0">
              <a:latin typeface="+mn-ea"/>
              <a:ea typeface="+mn-ea"/>
            </a:endParaRPr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3941410" y="3573020"/>
            <a:ext cx="1166306" cy="5762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1800" b="1" dirty="0">
                <a:latin typeface="+mn-ea"/>
                <a:ea typeface="+mn-ea"/>
              </a:rPr>
              <a:t>微分关系</a:t>
            </a:r>
            <a:endParaRPr lang="zh-CN" altLang="en-US" sz="1800" dirty="0">
              <a:latin typeface="+mn-ea"/>
              <a:ea typeface="+mn-ea"/>
            </a:endParaRP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6937665" y="3598154"/>
            <a:ext cx="1166306" cy="5762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1800" b="1" dirty="0">
                <a:latin typeface="+mn-ea"/>
                <a:ea typeface="+mn-ea"/>
              </a:rPr>
              <a:t>积分关系</a:t>
            </a:r>
            <a:endParaRPr lang="zh-CN" altLang="en-US" sz="1800" dirty="0"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03810" y="1572497"/>
            <a:ext cx="5616780" cy="2504593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3245734" y="1593160"/>
            <a:ext cx="3595358" cy="4834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动态元件</a:t>
            </a:r>
            <a:endParaRPr lang="zh-CN" alt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23373" y="4676775"/>
            <a:ext cx="3838575" cy="21812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358447" y="4293095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动态电路</a:t>
            </a:r>
            <a:endParaRPr lang="zh-CN" altLang="en-US" sz="20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242738" y="4234747"/>
            <a:ext cx="4822408" cy="177673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fontAlgn="auto">
              <a:lnSpc>
                <a:spcPct val="134000"/>
              </a:lnSpc>
              <a:spcAft>
                <a:spcPts val="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1600" b="1" dirty="0">
                <a:latin typeface="+mn-ea"/>
              </a:rPr>
              <a:t>含有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</a:rPr>
              <a:t>动态元件</a:t>
            </a:r>
            <a:r>
              <a:rPr lang="zh-CN" altLang="en-US" sz="1600" b="1" dirty="0">
                <a:latin typeface="+mn-ea"/>
              </a:rPr>
              <a:t>的电路称为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</a:rPr>
              <a:t>动态电路</a:t>
            </a:r>
            <a:r>
              <a:rPr lang="zh-CN" altLang="en-US" sz="1600" b="1" dirty="0">
                <a:latin typeface="+mn-ea"/>
              </a:rPr>
              <a:t>。</a:t>
            </a:r>
            <a:endParaRPr lang="en-US" altLang="zh-CN" sz="16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285750" indent="-285750" fontAlgn="auto">
              <a:lnSpc>
                <a:spcPct val="134000"/>
              </a:lnSpc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zh-CN" altLang="en-US" sz="1600" b="1" dirty="0">
                <a:solidFill>
                  <a:srgbClr val="0000FF"/>
                </a:solidFill>
                <a:latin typeface="+mn-ea"/>
                <a:ea typeface="+mn-ea"/>
              </a:rPr>
              <a:t>动态电路</a:t>
            </a:r>
            <a:r>
              <a:rPr lang="zh-CN" altLang="en-US" sz="1600" b="1" dirty="0">
                <a:latin typeface="+mn-ea"/>
                <a:ea typeface="+mn-ea"/>
              </a:rPr>
              <a:t>的响应不仅与当前外加激励有关，还与激励的历史有关。</a:t>
            </a:r>
            <a:endParaRPr lang="en-US" altLang="zh-CN" sz="1600" dirty="0">
              <a:latin typeface="+mn-ea"/>
              <a:ea typeface="+mn-ea"/>
            </a:endParaRPr>
          </a:p>
          <a:p>
            <a:pPr marL="285750" indent="-285750" fontAlgn="auto">
              <a:lnSpc>
                <a:spcPct val="134000"/>
              </a:lnSpc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zh-CN" altLang="en-US" sz="1600" b="1" dirty="0">
                <a:solidFill>
                  <a:srgbClr val="0000FF"/>
                </a:solidFill>
                <a:latin typeface="+mn-ea"/>
              </a:rPr>
              <a:t>动态电路</a:t>
            </a:r>
            <a:r>
              <a:rPr lang="zh-CN" altLang="en-US" sz="1600" b="1" dirty="0">
                <a:latin typeface="+mn-ea"/>
              </a:rPr>
              <a:t>的状态变换需要一个变化过程，才能从一个稳态到达另一个稳态，这个变化过程称为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</a:rPr>
              <a:t>过渡过程</a:t>
            </a:r>
            <a:r>
              <a:rPr lang="zh-CN" altLang="en-US" sz="1600" b="1" dirty="0">
                <a:latin typeface="+mn-ea"/>
              </a:rPr>
              <a:t>（或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</a:rPr>
              <a:t>暂态过程</a:t>
            </a:r>
            <a:r>
              <a:rPr lang="zh-CN" altLang="en-US" sz="1600" b="1" dirty="0">
                <a:latin typeface="+mn-ea"/>
              </a:rPr>
              <a:t>）。</a:t>
            </a:r>
            <a:endParaRPr lang="zh-CN" altLang="en-US" sz="1600" dirty="0"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0755" y="6320193"/>
            <a:ext cx="8118810" cy="4524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buClr>
                <a:srgbClr val="0000FF"/>
              </a:buClr>
            </a:pPr>
            <a:r>
              <a:rPr lang="zh-CN" altLang="en-US" b="1" dirty="0">
                <a:latin typeface="+mn-ea"/>
              </a:rPr>
              <a:t>动态电路的分析就是对处于过渡过程的电路，讨论其响应与激励之间的关系。</a:t>
            </a:r>
          </a:p>
        </p:txBody>
      </p:sp>
    </p:spTree>
    <p:extLst>
      <p:ext uri="{BB962C8B-B14F-4D97-AF65-F5344CB8AC3E}">
        <p14:creationId xmlns:p14="http://schemas.microsoft.com/office/powerpoint/2010/main" val="6025948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4" grpId="0" animBg="1"/>
      <p:bldP spid="33" grpId="0"/>
      <p:bldP spid="6" grpId="0"/>
      <p:bldP spid="36" grpId="0" build="p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46225" y="1336675"/>
          <a:ext cx="5954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6635" imgH="203120" progId="Equation.DSMT4">
                  <p:embed/>
                </p:oleObj>
              </mc:Choice>
              <mc:Fallback>
                <p:oleObj name="Equation" r:id="rId5" imgW="2426635" imgH="2031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336675"/>
                        <a:ext cx="59547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58888" y="2478088"/>
          <a:ext cx="66055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393480" progId="Equation.DSMT4">
                  <p:embed/>
                </p:oleObj>
              </mc:Choice>
              <mc:Fallback>
                <p:oleObj name="Equation" r:id="rId7" imgW="289548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78088"/>
                        <a:ext cx="660558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4025" y="869950"/>
            <a:ext cx="5616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时间内，电容元件吸收的能量为</a:t>
            </a:r>
            <a:endParaRPr lang="zh-CN" altLang="en-US" sz="240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4025" y="2017713"/>
            <a:ext cx="81391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0)=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则从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时间内，电容元件吸收的能量为</a:t>
            </a:r>
            <a:endParaRPr lang="zh-CN" altLang="en-US" sz="240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57225" y="3526344"/>
            <a:ext cx="790892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 电容的储能只与电容电压的平方成正比，而与电容电流无关。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当电容元件上的电压增高时，储能增大，在此过程中电容被充电；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当电容元件上的电压降低时，储能减小，此时电容放电。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电容不消耗能量，只与电路其他部分进行能量的相互交换，因此电容是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储能元件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80194" y="3086893"/>
            <a:ext cx="11525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539750" y="549275"/>
            <a:ext cx="7978775" cy="168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电容元件及电容电流波形分别如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.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、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所示，已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0)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试求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2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4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的电容电压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以及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2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电容的储能。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943350" y="1719263"/>
          <a:ext cx="507682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360763" imgH="1434008" progId="Visio.Drawing.11">
                  <p:embed/>
                </p:oleObj>
              </mc:Choice>
              <mc:Fallback>
                <p:oleObj name="Visio" r:id="rId4" imgW="3360763" imgH="143400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719263"/>
                        <a:ext cx="5076825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3576638" y="3948113"/>
            <a:ext cx="52197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1800" b="1">
                <a:latin typeface="Times New Roman" panose="02020603050405020304" pitchFamily="18" charset="0"/>
              </a:rPr>
              <a:t>a</a:t>
            </a:r>
            <a:r>
              <a:rPr kumimoji="1" lang="zh-CN" altLang="en-US" sz="1800" b="1">
                <a:latin typeface="Times New Roman" panose="02020603050405020304" pitchFamily="18" charset="0"/>
              </a:rPr>
              <a:t>）电容元件       （</a:t>
            </a:r>
            <a:r>
              <a:rPr kumimoji="1" lang="en-US" altLang="zh-CN" sz="1800" b="1">
                <a:latin typeface="Times New Roman" panose="02020603050405020304" pitchFamily="18" charset="0"/>
              </a:rPr>
              <a:t>b</a:t>
            </a:r>
            <a:r>
              <a:rPr kumimoji="1" lang="zh-CN" altLang="en-US" sz="1800" b="1">
                <a:latin typeface="Times New Roman" panose="02020603050405020304" pitchFamily="18" charset="0"/>
              </a:rPr>
              <a:t>）电容电流波形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23888" y="2454275"/>
            <a:ext cx="29527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 由图得电容电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函数式为  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82968"/>
              </p:ext>
            </p:extLst>
          </p:nvPr>
        </p:nvGraphicFramePr>
        <p:xfrm>
          <a:off x="630238" y="3789363"/>
          <a:ext cx="310991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711000" progId="Equation.DSMT4">
                  <p:embed/>
                </p:oleObj>
              </mc:Choice>
              <mc:Fallback>
                <p:oleObj name="Equation" r:id="rId6" imgW="13842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789363"/>
                        <a:ext cx="310991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96510"/>
              </p:ext>
            </p:extLst>
          </p:nvPr>
        </p:nvGraphicFramePr>
        <p:xfrm>
          <a:off x="825501" y="5540409"/>
          <a:ext cx="1274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1" y="5540409"/>
                        <a:ext cx="12747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20198"/>
              </p:ext>
            </p:extLst>
          </p:nvPr>
        </p:nvGraphicFramePr>
        <p:xfrm>
          <a:off x="2422525" y="5368925"/>
          <a:ext cx="54562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393480" progId="Equation.DSMT4">
                  <p:embed/>
                </p:oleObj>
              </mc:Choice>
              <mc:Fallback>
                <p:oleObj name="Equation" r:id="rId10" imgW="280656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368925"/>
                        <a:ext cx="54562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31682" y="692620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1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23420"/>
              </p:ext>
            </p:extLst>
          </p:nvPr>
        </p:nvGraphicFramePr>
        <p:xfrm>
          <a:off x="551519" y="4102028"/>
          <a:ext cx="14144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19" y="4102028"/>
                        <a:ext cx="14144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38919"/>
              </p:ext>
            </p:extLst>
          </p:nvPr>
        </p:nvGraphicFramePr>
        <p:xfrm>
          <a:off x="2311844" y="3897157"/>
          <a:ext cx="49688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7930" imgH="393635" progId="Equation.DSMT4">
                  <p:embed/>
                </p:oleObj>
              </mc:Choice>
              <mc:Fallback>
                <p:oleObj name="Equation" r:id="rId6" imgW="2667930" imgH="3936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844" y="3897157"/>
                        <a:ext cx="49688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85053"/>
              </p:ext>
            </p:extLst>
          </p:nvPr>
        </p:nvGraphicFramePr>
        <p:xfrm>
          <a:off x="588154" y="4892733"/>
          <a:ext cx="13811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54" y="4892733"/>
                        <a:ext cx="13811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55611"/>
              </p:ext>
            </p:extLst>
          </p:nvPr>
        </p:nvGraphicFramePr>
        <p:xfrm>
          <a:off x="2315142" y="4762006"/>
          <a:ext cx="52911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83205" imgH="393529" progId="Equation.DSMT4">
                  <p:embed/>
                </p:oleObj>
              </mc:Choice>
              <mc:Fallback>
                <p:oleObj name="Equation" r:id="rId10" imgW="2983205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142" y="4762006"/>
                        <a:ext cx="52911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87798"/>
              </p:ext>
            </p:extLst>
          </p:nvPr>
        </p:nvGraphicFramePr>
        <p:xfrm>
          <a:off x="1273247" y="5938731"/>
          <a:ext cx="4104569" cy="75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990" imgH="393635" progId="Equation.DSMT4">
                  <p:embed/>
                </p:oleObj>
              </mc:Choice>
              <mc:Fallback>
                <p:oleObj name="Equation" r:id="rId12" imgW="2108990" imgH="3936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247" y="5938731"/>
                        <a:ext cx="4104569" cy="757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539750" y="5563143"/>
            <a:ext cx="404950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s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电容的储能为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99697"/>
              </p:ext>
            </p:extLst>
          </p:nvPr>
        </p:nvGraphicFramePr>
        <p:xfrm>
          <a:off x="3943350" y="210180"/>
          <a:ext cx="507682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3360763" imgH="1434008" progId="Visio.Drawing.11">
                  <p:embed/>
                </p:oleObj>
              </mc:Choice>
              <mc:Fallback>
                <p:oleObj name="Visio" r:id="rId14" imgW="3360763" imgH="143400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10180"/>
                        <a:ext cx="5076825" cy="215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7"/>
          <p:cNvSpPr>
            <a:spLocks noChangeArrowheads="1"/>
          </p:cNvSpPr>
          <p:nvPr/>
        </p:nvSpPr>
        <p:spPr bwMode="auto">
          <a:xfrm>
            <a:off x="3576638" y="2381278"/>
            <a:ext cx="52197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18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）电容元件       （</a:t>
            </a:r>
            <a:r>
              <a:rPr kumimoji="1" lang="en-US" altLang="zh-CN" sz="18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）电容电流波形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36649"/>
              </p:ext>
            </p:extLst>
          </p:nvPr>
        </p:nvGraphicFramePr>
        <p:xfrm>
          <a:off x="424657" y="735643"/>
          <a:ext cx="310991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711000" progId="Equation.DSMT4">
                  <p:embed/>
                </p:oleObj>
              </mc:Choice>
              <mc:Fallback>
                <p:oleObj name="Equation" r:id="rId16" imgW="1384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7" y="735643"/>
                        <a:ext cx="310991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53025"/>
              </p:ext>
            </p:extLst>
          </p:nvPr>
        </p:nvGraphicFramePr>
        <p:xfrm>
          <a:off x="539750" y="3192428"/>
          <a:ext cx="1413168" cy="49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92428"/>
                        <a:ext cx="1413168" cy="49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462394"/>
              </p:ext>
            </p:extLst>
          </p:nvPr>
        </p:nvGraphicFramePr>
        <p:xfrm>
          <a:off x="2311844" y="3023725"/>
          <a:ext cx="54562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06560" imgH="393480" progId="Equation.DSMT4">
                  <p:embed/>
                </p:oleObj>
              </mc:Choice>
              <mc:Fallback>
                <p:oleObj name="Equation" r:id="rId20" imgW="280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844" y="3023725"/>
                        <a:ext cx="54562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36563" y="706438"/>
            <a:ext cx="39909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0" hangingPunct="0">
              <a:spcBef>
                <a:spcPct val="50000"/>
              </a:spcBef>
              <a:buClrTx/>
              <a:buFontTx/>
              <a:buNone/>
              <a:defRPr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zh-CN" dirty="0"/>
              <a:t>电容元件</a:t>
            </a:r>
            <a:r>
              <a:rPr lang="zh-CN" altLang="en-US" dirty="0"/>
              <a:t>的串并联</a:t>
            </a:r>
            <a:endParaRPr lang="zh-CN" altLang="zh-CN" dirty="0"/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357313"/>
            <a:ext cx="6931025" cy="223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63638" y="3587750"/>
          <a:ext cx="64563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3566" imgH="431613" progId="Equation.DSMT4">
                  <p:embed/>
                </p:oleObj>
              </mc:Choice>
              <mc:Fallback>
                <p:oleObj name="Equation" r:id="rId5" imgW="2843566" imgH="4316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587750"/>
                        <a:ext cx="64563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62963"/>
              </p:ext>
            </p:extLst>
          </p:nvPr>
        </p:nvGraphicFramePr>
        <p:xfrm>
          <a:off x="1331550" y="4468515"/>
          <a:ext cx="5257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82400" progId="Equation.DSMT4">
                  <p:embed/>
                </p:oleObj>
              </mc:Choice>
              <mc:Fallback>
                <p:oleObj name="Equation" r:id="rId7" imgW="2489040" imgH="482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50" y="4468515"/>
                        <a:ext cx="52578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98352"/>
              </p:ext>
            </p:extLst>
          </p:nvPr>
        </p:nvGraphicFramePr>
        <p:xfrm>
          <a:off x="1403350" y="5675313"/>
          <a:ext cx="18732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5409" imgH="433175" progId="Equation.DSMT4">
                  <p:embed/>
                </p:oleObj>
              </mc:Choice>
              <mc:Fallback>
                <p:oleObj name="Equation" r:id="rId9" imgW="815409" imgH="43317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675313"/>
                        <a:ext cx="1873250" cy="9255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695325" y="3587750"/>
            <a:ext cx="61913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851900" y="5722937"/>
            <a:ext cx="4954585" cy="83026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等效电容的倒数等于各串联电容倒数的和。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36562" y="1871663"/>
            <a:ext cx="1399057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串联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846138"/>
            <a:ext cx="478155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12631" y="1123950"/>
            <a:ext cx="1320957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并联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99200"/>
              </p:ext>
            </p:extLst>
          </p:nvPr>
        </p:nvGraphicFramePr>
        <p:xfrm>
          <a:off x="1475570" y="3397954"/>
          <a:ext cx="3567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70" y="3397954"/>
                        <a:ext cx="3567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47922"/>
              </p:ext>
            </p:extLst>
          </p:nvPr>
        </p:nvGraphicFramePr>
        <p:xfrm>
          <a:off x="2680557" y="5441187"/>
          <a:ext cx="1692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6460" imgH="229504" progId="Equation.DSMT4">
                  <p:embed/>
                </p:oleObj>
              </mc:Choice>
              <mc:Fallback>
                <p:oleObj name="Equation" r:id="rId7" imgW="726460" imgH="22950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557" y="5441187"/>
                        <a:ext cx="1692275" cy="4635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92994" y="1641294"/>
            <a:ext cx="29337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并联电路的特点以及电容元件电压、电流关系可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zh-CN" sz="24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85203" y="5412581"/>
            <a:ext cx="1631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因此可得</a:t>
            </a:r>
            <a:endParaRPr lang="zh-CN" altLang="zh-CN" sz="240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99490" y="6188868"/>
            <a:ext cx="5416550" cy="46196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等效电容的等于各个并联电容之和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987936"/>
              </p:ext>
            </p:extLst>
          </p:nvPr>
        </p:nvGraphicFramePr>
        <p:xfrm>
          <a:off x="1115520" y="4364787"/>
          <a:ext cx="37131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393480" progId="Equation.DSMT4">
                  <p:embed/>
                </p:oleObj>
              </mc:Choice>
              <mc:Fallback>
                <p:oleObj name="Equation" r:id="rId9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520" y="4364787"/>
                        <a:ext cx="37131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矩形 3"/>
          <p:cNvSpPr>
            <a:spLocks noChangeArrowheads="1"/>
          </p:cNvSpPr>
          <p:nvPr/>
        </p:nvSpPr>
        <p:spPr bwMode="auto">
          <a:xfrm>
            <a:off x="419100" y="692150"/>
            <a:ext cx="2881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1.2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感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件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5299075" y="1557338"/>
          <a:ext cx="26781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77800" imgH="1407960" progId="Visio.Drawing.6">
                  <p:embed/>
                </p:oleObj>
              </mc:Choice>
              <mc:Fallback>
                <p:oleObj r:id="rId4" imgW="2377800" imgH="1407960" progId="Visio.Drawing.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557338"/>
                        <a:ext cx="267811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36731" y="1233383"/>
            <a:ext cx="42986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把金属导线绕在一骨架上构成一实际电感器，当电流通过线圈时，将产生磁通，是一种储存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磁能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部件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zh-CN" sz="24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5168900" y="955675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r>
              <a:rPr lang="zh-C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＝N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2843213" y="3756025"/>
            <a:ext cx="553402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储存磁能的元件。其特性可用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平面上的一条曲线来描述</a:t>
            </a:r>
            <a:endParaRPr lang="zh-CN" altLang="zh-CN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766763" y="3954463"/>
            <a:ext cx="1101725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</a:p>
        </p:txBody>
      </p:sp>
      <p:sp>
        <p:nvSpPr>
          <p:cNvPr id="13" name="AutoShape 26"/>
          <p:cNvSpPr>
            <a:spLocks noChangeArrowheads="1"/>
          </p:cNvSpPr>
          <p:nvPr/>
        </p:nvSpPr>
        <p:spPr bwMode="auto">
          <a:xfrm>
            <a:off x="2038350" y="415131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tx1"/>
          </a:solidFill>
          <a:ln w="381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38188" y="4724401"/>
            <a:ext cx="23574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电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感</a:t>
            </a:r>
            <a:r>
              <a:rPr lang="zh-CN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件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66763" y="5233798"/>
            <a:ext cx="7333727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任何时刻，通过电感元件的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磁通总量</a:t>
            </a:r>
            <a:r>
              <a:rPr lang="zh-CN" altLang="zh-CN" sz="24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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其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电流</a:t>
            </a:r>
            <a:r>
              <a:rPr lang="zh-CN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成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正比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 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特性是过原点的直线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19868" y="3224807"/>
            <a:ext cx="7553939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匝数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线圈产生的磁通总和称为磁链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9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9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9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1" grpId="0" autoUpdateAnimBg="0"/>
      <p:bldP spid="12" grpId="0" animBg="1" autoUpdateAnimBg="0"/>
      <p:bldP spid="13" grpId="0" animBg="1"/>
      <p:bldP spid="14" grpId="0" bldLvl="0" animBg="1" autoUpdateAnimBg="0"/>
      <p:bldP spid="15" grpId="0" autoUpdateAnimBg="0"/>
      <p:bldP spid="16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792788" y="1231900"/>
            <a:ext cx="1873250" cy="46196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 电路符号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968500" y="4422775"/>
            <a:ext cx="6873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zh-CN" sz="2400" b="1" i="1" dirty="0">
                <a:latin typeface="Times New Roman" panose="02020603050405020304" pitchFamily="18" charset="0"/>
              </a:rPr>
              <a:t>L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称为电感器的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自感系数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也称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电感量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（电感）</a:t>
            </a:r>
            <a:endParaRPr lang="en-US" altLang="zh-CN" sz="2400" b="1" i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单位：H（亨利）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也可用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H，mH表示。</a:t>
            </a:r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736600" y="1457325"/>
            <a:ext cx="2232025" cy="2682875"/>
            <a:chOff x="0" y="0"/>
            <a:chExt cx="1406" cy="1690"/>
          </a:xfrm>
        </p:grpSpPr>
        <p:grpSp>
          <p:nvGrpSpPr>
            <p:cNvPr id="15382" name="Group 8"/>
            <p:cNvGrpSpPr>
              <a:grpSpLocks/>
            </p:cNvGrpSpPr>
            <p:nvPr/>
          </p:nvGrpSpPr>
          <p:grpSpPr bwMode="auto">
            <a:xfrm>
              <a:off x="0" y="183"/>
              <a:ext cx="1406" cy="1507"/>
              <a:chOff x="0" y="0"/>
              <a:chExt cx="1056" cy="1104"/>
            </a:xfrm>
          </p:grpSpPr>
          <p:sp>
            <p:nvSpPr>
              <p:cNvPr id="15389" name="Line 9"/>
              <p:cNvSpPr>
                <a:spLocks noChangeShapeType="1"/>
              </p:cNvSpPr>
              <p:nvPr/>
            </p:nvSpPr>
            <p:spPr bwMode="auto">
              <a:xfrm>
                <a:off x="0" y="672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0" name="Line 10"/>
              <p:cNvSpPr>
                <a:spLocks noChangeShapeType="1"/>
              </p:cNvSpPr>
              <p:nvPr/>
            </p:nvSpPr>
            <p:spPr bwMode="auto">
              <a:xfrm flipV="1">
                <a:off x="384" y="0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83" name="Text Box 11"/>
            <p:cNvSpPr txBox="1">
              <a:spLocks noChangeArrowheads="1"/>
            </p:cNvSpPr>
            <p:nvPr/>
          </p:nvSpPr>
          <p:spPr bwMode="auto">
            <a:xfrm>
              <a:off x="499" y="0"/>
              <a:ext cx="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endParaRPr lang="zh-CN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5384" name="Text Box 12"/>
            <p:cNvSpPr txBox="1">
              <a:spLocks noChangeArrowheads="1"/>
            </p:cNvSpPr>
            <p:nvPr/>
          </p:nvSpPr>
          <p:spPr bwMode="auto">
            <a:xfrm>
              <a:off x="1157" y="110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5385" name="Text Box 13"/>
            <p:cNvSpPr txBox="1">
              <a:spLocks noChangeArrowheads="1"/>
            </p:cNvSpPr>
            <p:nvPr/>
          </p:nvSpPr>
          <p:spPr bwMode="auto">
            <a:xfrm>
              <a:off x="506" y="1118"/>
              <a:ext cx="2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386" name="未知"/>
            <p:cNvSpPr>
              <a:spLocks/>
            </p:cNvSpPr>
            <p:nvPr/>
          </p:nvSpPr>
          <p:spPr bwMode="auto">
            <a:xfrm>
              <a:off x="718" y="894"/>
              <a:ext cx="116" cy="233"/>
            </a:xfrm>
            <a:custGeom>
              <a:avLst/>
              <a:gdLst>
                <a:gd name="T0" fmla="*/ 0 w 55"/>
                <a:gd name="T1" fmla="*/ 0 h 117"/>
                <a:gd name="T2" fmla="*/ 18735 w 55"/>
                <a:gd name="T3" fmla="*/ 11152 h 117"/>
                <a:gd name="T4" fmla="*/ 17611 w 55"/>
                <a:gd name="T5" fmla="*/ 28940 h 117"/>
                <a:gd name="T6" fmla="*/ 0 60000 65536"/>
                <a:gd name="T7" fmla="*/ 0 60000 65536"/>
                <a:gd name="T8" fmla="*/ 0 60000 65536"/>
                <a:gd name="T9" fmla="*/ 0 w 55"/>
                <a:gd name="T10" fmla="*/ 0 h 117"/>
                <a:gd name="T11" fmla="*/ 55 w 55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7" name="Text Box 15"/>
            <p:cNvSpPr txBox="1">
              <a:spLocks noChangeArrowheads="1"/>
            </p:cNvSpPr>
            <p:nvPr/>
          </p:nvSpPr>
          <p:spPr bwMode="auto">
            <a:xfrm>
              <a:off x="763" y="72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zh-CN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5388" name="Line 16"/>
            <p:cNvSpPr>
              <a:spLocks noChangeShapeType="1"/>
            </p:cNvSpPr>
            <p:nvPr/>
          </p:nvSpPr>
          <p:spPr bwMode="auto">
            <a:xfrm flipV="1">
              <a:off x="91" y="590"/>
              <a:ext cx="998" cy="86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17"/>
          <p:cNvGrpSpPr>
            <a:grpSpLocks/>
          </p:cNvGrpSpPr>
          <p:nvPr/>
        </p:nvGrpSpPr>
        <p:grpSpPr bwMode="auto">
          <a:xfrm>
            <a:off x="4994275" y="1885950"/>
            <a:ext cx="3760788" cy="1446213"/>
            <a:chOff x="0" y="0"/>
            <a:chExt cx="2629" cy="994"/>
          </a:xfrm>
        </p:grpSpPr>
        <p:graphicFrame>
          <p:nvGraphicFramePr>
            <p:cNvPr id="15375" name="Object 18"/>
            <p:cNvGraphicFramePr>
              <a:graphicFrameLocks noChangeAspect="1"/>
            </p:cNvGraphicFramePr>
            <p:nvPr/>
          </p:nvGraphicFramePr>
          <p:xfrm>
            <a:off x="180" y="322"/>
            <a:ext cx="24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883800" imgH="116280" progId="Visio.Drawing.6">
                    <p:embed/>
                  </p:oleObj>
                </mc:Choice>
                <mc:Fallback>
                  <p:oleObj r:id="rId4" imgW="883800" imgH="116280" progId="Visio.Drawing.6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" y="322"/>
                          <a:ext cx="24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AutoShape 19"/>
            <p:cNvSpPr>
              <a:spLocks noChangeArrowheads="1"/>
            </p:cNvSpPr>
            <p:nvPr/>
          </p:nvSpPr>
          <p:spPr bwMode="auto">
            <a:xfrm>
              <a:off x="318" y="363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377" name="Text Box 20"/>
            <p:cNvSpPr txBox="1">
              <a:spLocks noChangeArrowheads="1"/>
            </p:cNvSpPr>
            <p:nvPr/>
          </p:nvSpPr>
          <p:spPr bwMode="auto">
            <a:xfrm>
              <a:off x="0" y="590"/>
              <a:ext cx="38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3600" b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5378" name="Text Box 21"/>
            <p:cNvSpPr txBox="1">
              <a:spLocks noChangeArrowheads="1"/>
            </p:cNvSpPr>
            <p:nvPr/>
          </p:nvSpPr>
          <p:spPr bwMode="auto">
            <a:xfrm>
              <a:off x="1996" y="590"/>
              <a:ext cx="38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3600" b="1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15379" name="Text Box 22"/>
            <p:cNvSpPr txBox="1">
              <a:spLocks noChangeArrowheads="1"/>
            </p:cNvSpPr>
            <p:nvPr/>
          </p:nvSpPr>
          <p:spPr bwMode="auto">
            <a:xfrm>
              <a:off x="846" y="590"/>
              <a:ext cx="6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(t)</a:t>
              </a:r>
            </a:p>
          </p:txBody>
        </p:sp>
        <p:sp>
          <p:nvSpPr>
            <p:cNvPr id="15380" name="Text Box 23"/>
            <p:cNvSpPr txBox="1">
              <a:spLocks noChangeArrowheads="1"/>
            </p:cNvSpPr>
            <p:nvPr/>
          </p:nvSpPr>
          <p:spPr bwMode="auto">
            <a:xfrm>
              <a:off x="318" y="4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15381" name="Text Box 24"/>
            <p:cNvSpPr txBox="1">
              <a:spLocks noChangeArrowheads="1"/>
            </p:cNvSpPr>
            <p:nvPr/>
          </p:nvSpPr>
          <p:spPr bwMode="auto">
            <a:xfrm>
              <a:off x="953" y="0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15368" name="AutoShape 25" descr="斜纹布">
            <a:hlinkClick r:id="" action="ppaction://hlinkshowjump?jump=previousslide" highlightClick="1">
              <a:snd r:embed="rId6" name="PROJCTOR.WAV"/>
            </a:hlinkClick>
          </p:cNvPr>
          <p:cNvSpPr>
            <a:spLocks noChangeArrowheads="1"/>
          </p:cNvSpPr>
          <p:nvPr/>
        </p:nvSpPr>
        <p:spPr bwMode="auto">
          <a:xfrm>
            <a:off x="8101013" y="6165850"/>
            <a:ext cx="460375" cy="457200"/>
          </a:xfrm>
          <a:prstGeom prst="actionButtonBackPrevious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5369" name="AutoShape 26" descr="斜纹布">
            <a:hlinkClick r:id="" action="ppaction://hlinkshowjump?jump=nextslide" highlightClick="1">
              <a:snd r:embed="rId6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10600" y="6165850"/>
            <a:ext cx="457200" cy="457200"/>
          </a:xfrm>
          <a:prstGeom prst="actionButtonBackPrevious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530225" y="4468813"/>
            <a:ext cx="1212850" cy="461962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单位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36600" y="801688"/>
            <a:ext cx="418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线性电感的</a:t>
            </a:r>
            <a:r>
              <a:rPr lang="zh-CN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特性</a:t>
            </a:r>
          </a:p>
        </p:txBody>
      </p:sp>
      <p:sp>
        <p:nvSpPr>
          <p:cNvPr id="153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05188" y="3246438"/>
          <a:ext cx="12763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7411" imgH="204489" progId="Equation.DSMT4">
                  <p:embed/>
                </p:oleObj>
              </mc:Choice>
              <mc:Fallback>
                <p:oleObj name="Equation" r:id="rId8" imgW="447411" imgH="20448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246438"/>
                        <a:ext cx="12763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2060575" y="5686424"/>
            <a:ext cx="3881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H=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μH=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9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9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9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  <p:bldP spid="11" grpId="0" autoUpdateAnimBg="0"/>
      <p:bldP spid="32" grpId="0" bldLvl="0" animBg="1" autoUpdateAnimBg="0"/>
      <p:bldP spid="33" grpId="0" autoUpdateAnimBg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36563" y="296102"/>
            <a:ext cx="424815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0" hangingPunct="0">
              <a:spcBef>
                <a:spcPct val="50000"/>
              </a:spcBef>
              <a:buClrTx/>
              <a:buFontTx/>
              <a:buNone/>
              <a:defRPr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zh-CN" altLang="zh-CN" dirty="0"/>
              <a:t>电</a:t>
            </a:r>
            <a:r>
              <a:rPr lang="zh-CN" altLang="en-US" dirty="0"/>
              <a:t>感</a:t>
            </a:r>
            <a:r>
              <a:rPr lang="zh-CN" altLang="zh-CN" dirty="0"/>
              <a:t>元件</a:t>
            </a:r>
            <a:r>
              <a:rPr lang="zh-CN" altLang="en-US" dirty="0"/>
              <a:t>的伏安关系</a:t>
            </a:r>
            <a:endParaRPr lang="zh-CN" altLang="zh-CN" dirty="0"/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11642"/>
              </p:ext>
            </p:extLst>
          </p:nvPr>
        </p:nvGraphicFramePr>
        <p:xfrm>
          <a:off x="4586288" y="3196195"/>
          <a:ext cx="34956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71103" imgH="406753" progId="Equation.3">
                  <p:embed/>
                </p:oleObj>
              </mc:Choice>
              <mc:Fallback>
                <p:oleObj r:id="rId5" imgW="1271103" imgH="40675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3196195"/>
                        <a:ext cx="3495675" cy="11144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4" descr="羊皮纸"/>
          <p:cNvSpPr>
            <a:spLocks noChangeArrowheads="1"/>
          </p:cNvSpPr>
          <p:nvPr/>
        </p:nvSpPr>
        <p:spPr bwMode="auto">
          <a:xfrm>
            <a:off x="7110412" y="1773404"/>
            <a:ext cx="1733550" cy="1044575"/>
          </a:xfrm>
          <a:prstGeom prst="wedgeRoundRectCallout">
            <a:avLst>
              <a:gd name="adj1" fmla="val -73825"/>
              <a:gd name="adj2" fmla="val 104066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感元件VCR的微分关系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684212" y="4432070"/>
            <a:ext cx="7921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1) 电感电压</a:t>
            </a:r>
            <a:r>
              <a:rPr lang="zh-CN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u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的大小取决于</a:t>
            </a:r>
            <a:r>
              <a:rPr lang="zh-CN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的变化率,  与</a:t>
            </a:r>
            <a:r>
              <a:rPr lang="zh-CN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i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的大小无关，电感是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动态元件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684213" y="5294155"/>
            <a:ext cx="7704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2) 当</a:t>
            </a:r>
            <a:r>
              <a:rPr lang="zh-CN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为常数(直流)时，</a:t>
            </a:r>
            <a:r>
              <a:rPr lang="zh-CN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u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=0。电感相当于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短路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；</a:t>
            </a:r>
            <a:endParaRPr lang="zh-CN" altLang="zh-CN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684213" y="5868830"/>
            <a:ext cx="784833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AutoNum type="arabicParenBoth" startAt="3"/>
            </a:pP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实际电路中电感的电压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u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为有限值，则电感电流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不能跃变，必定是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时间的连续函数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。</a:t>
            </a:r>
            <a:endParaRPr lang="zh-CN" altLang="zh-CN" sz="2400" b="1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67" name="Group 9"/>
          <p:cNvGrpSpPr>
            <a:grpSpLocks/>
          </p:cNvGrpSpPr>
          <p:nvPr/>
        </p:nvGrpSpPr>
        <p:grpSpPr bwMode="auto">
          <a:xfrm>
            <a:off x="684213" y="1932545"/>
            <a:ext cx="3454400" cy="1454150"/>
            <a:chOff x="0" y="0"/>
            <a:chExt cx="2495" cy="1056"/>
          </a:xfrm>
        </p:grpSpPr>
        <p:graphicFrame>
          <p:nvGraphicFramePr>
            <p:cNvPr id="16398" name="Object 10"/>
            <p:cNvGraphicFramePr>
              <a:graphicFrameLocks noChangeAspect="1"/>
            </p:cNvGraphicFramePr>
            <p:nvPr/>
          </p:nvGraphicFramePr>
          <p:xfrm>
            <a:off x="46" y="318"/>
            <a:ext cx="24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83800" imgH="116280" progId="Visio.Drawing.6">
                    <p:embed/>
                  </p:oleObj>
                </mc:Choice>
                <mc:Fallback>
                  <p:oleObj r:id="rId8" imgW="883800" imgH="116280" progId="Visio.Drawing.6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" y="318"/>
                          <a:ext cx="24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AutoShape 11"/>
            <p:cNvSpPr>
              <a:spLocks noChangeArrowheads="1"/>
            </p:cNvSpPr>
            <p:nvPr/>
          </p:nvSpPr>
          <p:spPr bwMode="auto">
            <a:xfrm>
              <a:off x="318" y="363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0" name="Text Box 12"/>
            <p:cNvSpPr txBox="1">
              <a:spLocks noChangeArrowheads="1"/>
            </p:cNvSpPr>
            <p:nvPr/>
          </p:nvSpPr>
          <p:spPr bwMode="auto">
            <a:xfrm>
              <a:off x="0" y="590"/>
              <a:ext cx="38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6401" name="Text Box 13"/>
            <p:cNvSpPr txBox="1">
              <a:spLocks noChangeArrowheads="1"/>
            </p:cNvSpPr>
            <p:nvPr/>
          </p:nvSpPr>
          <p:spPr bwMode="auto">
            <a:xfrm>
              <a:off x="1996" y="590"/>
              <a:ext cx="38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16402" name="Text Box 14"/>
            <p:cNvSpPr txBox="1">
              <a:spLocks noChangeArrowheads="1"/>
            </p:cNvSpPr>
            <p:nvPr/>
          </p:nvSpPr>
          <p:spPr bwMode="auto">
            <a:xfrm>
              <a:off x="846" y="590"/>
              <a:ext cx="668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(t)</a:t>
              </a:r>
            </a:p>
          </p:txBody>
        </p:sp>
        <p:sp>
          <p:nvSpPr>
            <p:cNvPr id="16403" name="Text Box 15"/>
            <p:cNvSpPr txBox="1">
              <a:spLocks noChangeArrowheads="1"/>
            </p:cNvSpPr>
            <p:nvPr/>
          </p:nvSpPr>
          <p:spPr bwMode="auto">
            <a:xfrm>
              <a:off x="317" y="46"/>
              <a:ext cx="364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16404" name="Text Box 16"/>
            <p:cNvSpPr txBox="1">
              <a:spLocks noChangeArrowheads="1"/>
            </p:cNvSpPr>
            <p:nvPr/>
          </p:nvSpPr>
          <p:spPr bwMode="auto">
            <a:xfrm>
              <a:off x="954" y="0"/>
              <a:ext cx="498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4397375" y="1932545"/>
            <a:ext cx="2682874" cy="8302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根据电磁感应定律与楞次定律</a:t>
            </a:r>
          </a:p>
        </p:txBody>
      </p:sp>
      <p:sp>
        <p:nvSpPr>
          <p:cNvPr id="77" name="AutoShape 19"/>
          <p:cNvSpPr>
            <a:spLocks noChangeArrowheads="1"/>
          </p:cNvSpPr>
          <p:nvPr/>
        </p:nvSpPr>
        <p:spPr bwMode="auto">
          <a:xfrm>
            <a:off x="251557" y="3237029"/>
            <a:ext cx="1873250" cy="793750"/>
          </a:xfrm>
          <a:prstGeom prst="wedgeRectCallout">
            <a:avLst>
              <a:gd name="adj1" fmla="val 41477"/>
              <a:gd name="adj2" fmla="val -98000"/>
            </a:avLst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4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、i 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436563" y="925336"/>
            <a:ext cx="7921625" cy="70788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仿宋_GB2312" pitchFamily="49" charset="-122"/>
              </a:rPr>
              <a:t>当电感元件中的电流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0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仿宋_GB2312" pitchFamily="49" charset="-122"/>
              </a:rPr>
              <a:t>发生变化时，穿过线圈的磁链</a:t>
            </a:r>
            <a:r>
              <a:rPr lang="en-US" altLang="zh-CN" sz="2000" b="1" i="1" dirty="0">
                <a:latin typeface="Times New Roman" panose="02020603050405020304" pitchFamily="18" charset="0"/>
                <a:ea typeface="仿宋_GB2312" pitchFamily="49" charset="-122"/>
              </a:rPr>
              <a:t>ψ</a:t>
            </a:r>
            <a:r>
              <a:rPr lang="en-US" altLang="zh-CN" sz="20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仿宋_GB2312" pitchFamily="49" charset="-122"/>
              </a:rPr>
              <a:t>将随之变化，电感元件内将产生自感电动势，从而在电感两端产生电压</a:t>
            </a:r>
            <a:r>
              <a:rPr lang="en-US" altLang="zh-CN" sz="2000" b="1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sz="2000" b="1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zh-CN" sz="20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112229" y="4035514"/>
            <a:ext cx="1295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明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9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130"/>
                            </p:stCondLst>
                            <p:childTnLst>
                              <p:par>
                                <p:cTn id="1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93" decel="100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193" decel="100000"/>
                                        <p:tgtEl>
                                          <p:spTgt spid="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9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0" dur="193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1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2" dur="193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9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9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9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9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9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 autoUpdateAnimBg="0"/>
      <p:bldP spid="54" grpId="0" autoUpdateAnimBg="0"/>
      <p:bldP spid="55" grpId="0" autoUpdateAnimBg="0"/>
      <p:bldP spid="66" grpId="0" autoUpdateAnimBg="0"/>
      <p:bldP spid="75" grpId="0" animBg="1"/>
      <p:bldP spid="77" grpId="0" bldLvl="0" animBg="1" autoUpdateAnimBg="0"/>
      <p:bldP spid="21" grpId="0" animBg="1" autoUpdateAnimBg="0"/>
      <p:bldP spid="37" grpId="0" bldLvl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57250" y="3236913"/>
            <a:ext cx="727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感元件有记忆电压的作用，故称电感为记忆元件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957263" y="4343400"/>
            <a:ext cx="7162800" cy="19399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（1）当 </a:t>
            </a:r>
            <a:r>
              <a:rPr lang="zh-CN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为非关联方向时，上述微分和积分表达式前要冠以负号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;</a:t>
            </a:r>
          </a:p>
          <a:p>
            <a:pPr algn="just">
              <a:lnSpc>
                <a:spcPct val="120000"/>
              </a:lnSpc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（2）上式中</a:t>
            </a:r>
            <a:r>
              <a:rPr lang="zh-CN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)称为电感电流的初始值，它反映电感初始时刻的储能状况，也称为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初始状态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</a:p>
        </p:txBody>
      </p:sp>
      <p:sp>
        <p:nvSpPr>
          <p:cNvPr id="33" name="AutoShape 7" descr="羊皮纸"/>
          <p:cNvSpPr>
            <a:spLocks noChangeArrowheads="1"/>
          </p:cNvSpPr>
          <p:nvPr/>
        </p:nvSpPr>
        <p:spPr bwMode="auto">
          <a:xfrm>
            <a:off x="5670550" y="1962150"/>
            <a:ext cx="2376488" cy="1081088"/>
          </a:xfrm>
          <a:prstGeom prst="wedgeRoundRectCallout">
            <a:avLst>
              <a:gd name="adj1" fmla="val -46870"/>
              <a:gd name="adj2" fmla="val -87407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感元件VCR的积分关系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611188" y="2492375"/>
            <a:ext cx="1079500" cy="51911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表明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92113" y="3673475"/>
            <a:ext cx="720725" cy="5191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注</a:t>
            </a:r>
          </a:p>
        </p:txBody>
      </p:sp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7418" name="对象 15"/>
          <p:cNvGraphicFramePr>
            <a:graphicFrameLocks noChangeAspect="1"/>
          </p:cNvGraphicFramePr>
          <p:nvPr/>
        </p:nvGraphicFramePr>
        <p:xfrm>
          <a:off x="250825" y="908050"/>
          <a:ext cx="86233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22480" imgH="393480" progId="Equation.DSMT4">
                  <p:embed/>
                </p:oleObj>
              </mc:Choice>
              <mc:Fallback>
                <p:oleObj name="Equation" r:id="rId5" imgW="3822480" imgH="3934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08050"/>
                        <a:ext cx="86233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93" decel="10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93" decel="100000"/>
                                        <p:tgtEl>
                                          <p:spTgt spid="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93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93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9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9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4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9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1" grpId="0" animBg="1" autoUpdateAnimBg="0"/>
      <p:bldP spid="33" grpId="0" animBg="1" autoUpdateAnimBg="0"/>
      <p:bldP spid="34" grpId="0" animBg="1" autoUpdateAnimBg="0"/>
      <p:bldP spid="3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868363" y="2430463"/>
            <a:ext cx="4895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AutoNum type="arabicParenBoth"/>
            </a:pP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p&gt;</a:t>
            </a:r>
            <a:r>
              <a:rPr lang="zh-CN" altLang="zh-CN" sz="28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0时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电感吸收功率。</a:t>
            </a:r>
            <a:endParaRPr lang="zh-CN" altLang="zh-CN" sz="24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868363" y="3141663"/>
            <a:ext cx="4822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AutoNum type="arabicParenBoth" startAt="2"/>
            </a:pP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p</a:t>
            </a:r>
            <a:r>
              <a:rPr lang="zh-CN" altLang="zh-CN" sz="28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&lt;0时，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感发出功率。</a:t>
            </a:r>
            <a:endParaRPr lang="zh-CN" altLang="zh-CN" sz="24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85775" y="3860800"/>
            <a:ext cx="115411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明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25450" y="4543425"/>
            <a:ext cx="8480425" cy="14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电感能在一段时间内吸收外部供给的能量转化为磁场能量储存起来，在另一段时间内又把能量释放回电路，因此电感元件是无源元件、是储能元件，它本身不消耗能量。</a:t>
            </a:r>
          </a:p>
        </p:txBody>
      </p:sp>
      <p:sp>
        <p:nvSpPr>
          <p:cNvPr id="18" name="AutoShape 11" descr="羊皮纸"/>
          <p:cNvSpPr>
            <a:spLocks noChangeArrowheads="1"/>
          </p:cNvSpPr>
          <p:nvPr/>
        </p:nvSpPr>
        <p:spPr bwMode="auto">
          <a:xfrm>
            <a:off x="6300788" y="2751138"/>
            <a:ext cx="1873250" cy="1009650"/>
          </a:xfrm>
          <a:prstGeom prst="wedgeRectCallout">
            <a:avLst>
              <a:gd name="adj1" fmla="val -53153"/>
              <a:gd name="adj2" fmla="val -103269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8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、 i 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18442" name="Text Box 4"/>
          <p:cNvSpPr txBox="1">
            <a:spLocks noChangeArrowheads="1"/>
          </p:cNvSpPr>
          <p:nvPr/>
        </p:nvSpPr>
        <p:spPr bwMode="auto">
          <a:xfrm>
            <a:off x="436563" y="706438"/>
            <a:ext cx="35591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0" hangingPunct="0">
              <a:spcBef>
                <a:spcPct val="50000"/>
              </a:spcBef>
              <a:buClrTx/>
              <a:buFontTx/>
              <a:buNone/>
              <a:defRPr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zh-CN" altLang="zh-CN"/>
              <a:t>电</a:t>
            </a:r>
            <a:r>
              <a:rPr lang="zh-CN" altLang="en-US"/>
              <a:t>感</a:t>
            </a:r>
            <a:r>
              <a:rPr lang="zh-CN" altLang="zh-CN"/>
              <a:t>元件</a:t>
            </a:r>
            <a:r>
              <a:rPr lang="zh-CN" altLang="en-US"/>
              <a:t>的储能</a:t>
            </a:r>
            <a:endParaRPr lang="zh-CN" altLang="zh-CN"/>
          </a:p>
        </p:txBody>
      </p:sp>
      <p:sp>
        <p:nvSpPr>
          <p:cNvPr id="184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8444" name="对象 9"/>
          <p:cNvGraphicFramePr>
            <a:graphicFrameLocks noChangeAspect="1"/>
          </p:cNvGraphicFramePr>
          <p:nvPr/>
        </p:nvGraphicFramePr>
        <p:xfrm>
          <a:off x="2641600" y="1350963"/>
          <a:ext cx="5918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700" imgH="393700" progId="Equation.DSMT4">
                  <p:embed/>
                </p:oleObj>
              </mc:Choice>
              <mc:Fallback>
                <p:oleObj name="Equation" r:id="rId5" imgW="2425700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350963"/>
                        <a:ext cx="5918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36563" y="1512888"/>
            <a:ext cx="2016125" cy="461962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吸收功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9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9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9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9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9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6" grpId="0" bldLvl="0" animBg="1" autoUpdateAnimBg="0"/>
      <p:bldP spid="17" grpId="0" autoUpdateAnimBg="0"/>
      <p:bldP spid="18" grpId="0" animBg="1"/>
      <p:bldP spid="22" grpId="0" bldLvl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9613" y="1052513"/>
            <a:ext cx="4608512" cy="576262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+mn-ea"/>
                <a:ea typeface="+mn-ea"/>
              </a:rPr>
              <a:t>第</a:t>
            </a:r>
            <a:r>
              <a:rPr lang="en-US" altLang="zh-CN" sz="3200" b="1" dirty="0">
                <a:latin typeface="+mn-ea"/>
                <a:ea typeface="+mn-ea"/>
              </a:rPr>
              <a:t>3</a:t>
            </a:r>
            <a:r>
              <a:rPr lang="zh-CN" altLang="en-US" sz="3200" b="1" dirty="0">
                <a:latin typeface="+mn-ea"/>
                <a:ea typeface="+mn-ea"/>
              </a:rPr>
              <a:t>章  动态电路分析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7638" y="1844675"/>
            <a:ext cx="6916737" cy="3960813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+mn-ea"/>
              </a:rPr>
              <a:t>3.1   </a:t>
            </a:r>
            <a:r>
              <a:rPr lang="zh-CN" altLang="en-US" b="1">
                <a:latin typeface="+mn-ea"/>
              </a:rPr>
              <a:t>动态电路元件</a:t>
            </a:r>
            <a:endParaRPr lang="en-US" altLang="zh-CN" b="1">
              <a:latin typeface="+mn-ea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+mn-ea"/>
              </a:rPr>
              <a:t>3.2   </a:t>
            </a:r>
            <a:r>
              <a:rPr lang="zh-CN" altLang="en-US" b="1">
                <a:latin typeface="+mn-ea"/>
              </a:rPr>
              <a:t>动态电路初始值的计算</a:t>
            </a:r>
            <a:endParaRPr lang="zh-CN" altLang="en-US" b="1">
              <a:solidFill>
                <a:srgbClr val="080808"/>
              </a:solidFill>
              <a:latin typeface="+mn-ea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+mn-ea"/>
              </a:rPr>
              <a:t>3.3   </a:t>
            </a:r>
            <a:r>
              <a:rPr lang="zh-CN" altLang="en-US" b="1">
                <a:latin typeface="+mn-ea"/>
              </a:rPr>
              <a:t>一阶电路的零输入响应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+mn-ea"/>
              </a:rPr>
              <a:t>3.4   </a:t>
            </a:r>
            <a:r>
              <a:rPr lang="zh-CN" altLang="en-US" b="1">
                <a:latin typeface="+mn-ea"/>
              </a:rPr>
              <a:t>一阶电路的零状态响应</a:t>
            </a:r>
            <a:endParaRPr lang="en-US" altLang="zh-CN" b="1">
              <a:latin typeface="+mn-ea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+mn-ea"/>
              </a:rPr>
              <a:t>3.5   </a:t>
            </a:r>
            <a:r>
              <a:rPr lang="zh-CN" altLang="en-US" b="1">
                <a:latin typeface="+mn-ea"/>
              </a:rPr>
              <a:t>一阶电路的全响应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+mn-ea"/>
              </a:rPr>
              <a:t>3.6   </a:t>
            </a:r>
            <a:r>
              <a:rPr lang="zh-CN" altLang="en-US" b="1">
                <a:latin typeface="+mn-ea"/>
              </a:rPr>
              <a:t>求解一阶电路动态响应的三要素法</a:t>
            </a:r>
          </a:p>
        </p:txBody>
      </p:sp>
      <p:pic>
        <p:nvPicPr>
          <p:cNvPr id="307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6279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39750" y="3573463"/>
            <a:ext cx="122396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659913"/>
              </p:ext>
            </p:extLst>
          </p:nvPr>
        </p:nvGraphicFramePr>
        <p:xfrm>
          <a:off x="1401763" y="1455367"/>
          <a:ext cx="5546567" cy="46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50285" imgH="203120" progId="Equation.DSMT4">
                  <p:embed/>
                </p:oleObj>
              </mc:Choice>
              <mc:Fallback>
                <p:oleObj name="Equation" r:id="rId4" imgW="2350285" imgH="2031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455367"/>
                        <a:ext cx="5546567" cy="46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1763" y="2692400"/>
          <a:ext cx="6575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393480" progId="Equation.DSMT4">
                  <p:embed/>
                </p:oleObj>
              </mc:Choice>
              <mc:Fallback>
                <p:oleObj name="Equation" r:id="rId6" imgW="286992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692400"/>
                        <a:ext cx="6575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98450" y="776288"/>
            <a:ext cx="59293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时间内，电感元件吸收的能量为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411163" y="2200275"/>
            <a:ext cx="87328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0)=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则从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时间内，电感元件吸收的能量为</a:t>
            </a:r>
            <a:endParaRPr lang="zh-CN" altLang="en-US" sz="240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39750" y="4292600"/>
            <a:ext cx="8005763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电感的储能只与电感电流的平方成正比，而与电感电压无关。</a:t>
            </a:r>
            <a:endParaRPr lang="en-US" alt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当电感元件上的电流增大时，磁场能量增加，当电流减小时，磁电场能量减少，理想的电感元件也是一个储能元件，不消耗能量，只与电路其他部分进行能量的交换。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 autoUpdateAnimBg="0"/>
      <p:bldP spid="19" grpId="0"/>
      <p:bldP spid="20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597628" y="526782"/>
            <a:ext cx="79787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电感元件及电感电压波形分别如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.6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、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所示，已知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0)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试求电感电压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以及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2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电感的储能。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39744" y="1583050"/>
            <a:ext cx="474022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 由图得电感电流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式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矩形 10"/>
          <p:cNvSpPr/>
          <p:nvPr/>
        </p:nvSpPr>
        <p:spPr>
          <a:xfrm>
            <a:off x="431682" y="692620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2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4035" y="1727111"/>
            <a:ext cx="4200260" cy="2484731"/>
          </a:xfrm>
          <a:prstGeom prst="rect">
            <a:avLst/>
          </a:prstGeom>
        </p:spPr>
      </p:pic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877006" y="5417965"/>
            <a:ext cx="431760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=2s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时电感的储能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38609"/>
              </p:ext>
            </p:extLst>
          </p:nvPr>
        </p:nvGraphicFramePr>
        <p:xfrm>
          <a:off x="1363690" y="2160942"/>
          <a:ext cx="2811949" cy="155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914400" progId="Equation.DSMT4">
                  <p:embed/>
                </p:oleObj>
              </mc:Choice>
              <mc:Fallback>
                <p:oleObj name="Equation" r:id="rId5" imgW="1523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90" y="2160942"/>
                        <a:ext cx="2811949" cy="155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38428"/>
              </p:ext>
            </p:extLst>
          </p:nvPr>
        </p:nvGraphicFramePr>
        <p:xfrm>
          <a:off x="1363690" y="5971963"/>
          <a:ext cx="38750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90" y="5971963"/>
                        <a:ext cx="38750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24069"/>
              </p:ext>
            </p:extLst>
          </p:nvPr>
        </p:nvGraphicFramePr>
        <p:xfrm>
          <a:off x="1314898" y="3880713"/>
          <a:ext cx="3586420" cy="155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898" y="3880713"/>
                        <a:ext cx="3586420" cy="1555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113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36563" y="706438"/>
            <a:ext cx="39909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0" hangingPunct="0">
              <a:spcBef>
                <a:spcPct val="50000"/>
              </a:spcBef>
              <a:buClrTx/>
              <a:buFontTx/>
              <a:buNone/>
              <a:defRPr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zh-CN" dirty="0"/>
              <a:t>电</a:t>
            </a:r>
            <a:r>
              <a:rPr lang="zh-CN" altLang="en-US" dirty="0"/>
              <a:t>感</a:t>
            </a:r>
            <a:r>
              <a:rPr lang="zh-CN" altLang="zh-CN" dirty="0"/>
              <a:t>元件</a:t>
            </a:r>
            <a:r>
              <a:rPr lang="zh-CN" altLang="en-US" dirty="0"/>
              <a:t>的串并联</a:t>
            </a:r>
            <a:endParaRPr lang="zh-CN" altLang="zh-CN" dirty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36562" y="1871663"/>
            <a:ext cx="1183027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 eaLnBrk="0" hangingPunct="0">
              <a:spcBef>
                <a:spcPct val="50000"/>
              </a:spcBef>
              <a:buClrTx/>
              <a:buFontTx/>
              <a:buNone/>
              <a:defRPr sz="2400" b="1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dirty="0">
                <a:sym typeface="Symbol" panose="05050102010706020507" pitchFamily="18" charset="2"/>
              </a:rPr>
              <a:t>1) </a:t>
            </a:r>
            <a:r>
              <a:rPr lang="zh-CN" altLang="en-US" dirty="0">
                <a:sym typeface="Symbol" panose="05050102010706020507" pitchFamily="18" charset="2"/>
              </a:rPr>
              <a:t>串联</a:t>
            </a:r>
            <a:endParaRPr lang="zh-CN" altLang="zh-CN" dirty="0">
              <a:sym typeface="Symbol" panose="05050102010706020507" pitchFamily="18" charset="2"/>
            </a:endParaRPr>
          </a:p>
        </p:txBody>
      </p:sp>
      <p:pic>
        <p:nvPicPr>
          <p:cNvPr id="215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7" y="1197019"/>
            <a:ext cx="659765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54000" y="4652963"/>
            <a:ext cx="1857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1176338" y="6310345"/>
            <a:ext cx="7096125" cy="4619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等效电感等于各个串联电感之和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21513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06861"/>
              </p:ext>
            </p:extLst>
          </p:nvPr>
        </p:nvGraphicFramePr>
        <p:xfrm>
          <a:off x="1475570" y="3687827"/>
          <a:ext cx="36369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70" y="3687827"/>
                        <a:ext cx="36369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87843"/>
              </p:ext>
            </p:extLst>
          </p:nvPr>
        </p:nvGraphicFramePr>
        <p:xfrm>
          <a:off x="1176338" y="5601793"/>
          <a:ext cx="1752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8511" imgH="229504" progId="Equation.DSMT4">
                  <p:embed/>
                </p:oleObj>
              </mc:Choice>
              <mc:Fallback>
                <p:oleObj name="Equation" r:id="rId7" imgW="688511" imgH="229504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601793"/>
                        <a:ext cx="1752600" cy="5048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436562" y="3255020"/>
            <a:ext cx="8137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串联电路的特点及电感元件电压、电流关系可得</a:t>
            </a:r>
            <a:endParaRPr lang="zh-CN" altLang="en-US" sz="2400" b="1" dirty="0"/>
          </a:p>
        </p:txBody>
      </p:sp>
      <p:graphicFrame>
        <p:nvGraphicFramePr>
          <p:cNvPr id="12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58307"/>
              </p:ext>
            </p:extLst>
          </p:nvPr>
        </p:nvGraphicFramePr>
        <p:xfrm>
          <a:off x="1475570" y="4560329"/>
          <a:ext cx="34004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70" y="4560329"/>
                        <a:ext cx="34004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5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35521" y="710460"/>
            <a:ext cx="130032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 eaLnBrk="0" hangingPunct="0">
              <a:spcBef>
                <a:spcPct val="50000"/>
              </a:spcBef>
              <a:buClrTx/>
              <a:buFontTx/>
              <a:buNone/>
              <a:defRPr sz="2400" b="1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dirty="0">
                <a:sym typeface="Symbol" panose="05050102010706020507" pitchFamily="18" charset="2"/>
              </a:rPr>
              <a:t>2) </a:t>
            </a:r>
            <a:r>
              <a:rPr lang="zh-CN" altLang="en-US" dirty="0">
                <a:sym typeface="Symbol" panose="05050102010706020507" pitchFamily="18" charset="2"/>
              </a:rPr>
              <a:t>并联</a:t>
            </a:r>
            <a:endParaRPr lang="zh-CN" altLang="zh-CN" dirty="0">
              <a:sym typeface="Symbol" panose="05050102010706020507" pitchFamily="18" charset="2"/>
            </a:endParaRPr>
          </a:p>
        </p:txBody>
      </p:sp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2" y="131466"/>
            <a:ext cx="4606925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893763" y="2941638"/>
            <a:ext cx="60325" cy="14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2536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31171"/>
              </p:ext>
            </p:extLst>
          </p:nvPr>
        </p:nvGraphicFramePr>
        <p:xfrm>
          <a:off x="1450779" y="2879307"/>
          <a:ext cx="5638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7399" imgH="431613" progId="Equation.DSMT4">
                  <p:embed/>
                </p:oleObj>
              </mc:Choice>
              <mc:Fallback>
                <p:oleObj name="Equation" r:id="rId5" imgW="2767399" imgH="431613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779" y="2879307"/>
                        <a:ext cx="56388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61458"/>
              </p:ext>
            </p:extLst>
          </p:nvPr>
        </p:nvGraphicFramePr>
        <p:xfrm>
          <a:off x="1108748" y="3676354"/>
          <a:ext cx="5089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482400" progId="Equation.DSMT4">
                  <p:embed/>
                </p:oleObj>
              </mc:Choice>
              <mc:Fallback>
                <p:oleObj name="Equation" r:id="rId7" imgW="2425680" imgH="482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8" y="3676354"/>
                        <a:ext cx="50895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66160"/>
              </p:ext>
            </p:extLst>
          </p:nvPr>
        </p:nvGraphicFramePr>
        <p:xfrm>
          <a:off x="1584526" y="4857049"/>
          <a:ext cx="17065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7114" imgH="433175" progId="Equation.DSMT4">
                  <p:embed/>
                </p:oleObj>
              </mc:Choice>
              <mc:Fallback>
                <p:oleObj name="Equation" r:id="rId9" imgW="777114" imgH="433175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526" y="4857049"/>
                        <a:ext cx="1706562" cy="8810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6"/>
          <p:cNvSpPr>
            <a:spLocks noChangeArrowheads="1"/>
          </p:cNvSpPr>
          <p:nvPr/>
        </p:nvSpPr>
        <p:spPr bwMode="auto">
          <a:xfrm>
            <a:off x="749599" y="1195512"/>
            <a:ext cx="337641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并联电路的特点以及电感元件电压、电流关系可得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 dirty="0"/>
          </a:p>
        </p:txBody>
      </p:sp>
      <p:sp>
        <p:nvSpPr>
          <p:cNvPr id="22540" name="Rectangle 9"/>
          <p:cNvSpPr>
            <a:spLocks noChangeArrowheads="1"/>
          </p:cNvSpPr>
          <p:nvPr/>
        </p:nvSpPr>
        <p:spPr bwMode="auto">
          <a:xfrm>
            <a:off x="1569269" y="5963525"/>
            <a:ext cx="664845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等效电感的倒数等于各个并联电感倒数的和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/>
      <p:bldP spid="2254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76425" y="692150"/>
            <a:ext cx="6035675" cy="504825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3.2 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动态电路初始值的计算</a:t>
            </a:r>
          </a:p>
        </p:txBody>
      </p:sp>
      <p:sp>
        <p:nvSpPr>
          <p:cNvPr id="23557" name="矩形 2"/>
          <p:cNvSpPr>
            <a:spLocks noChangeArrowheads="1"/>
          </p:cNvSpPr>
          <p:nvPr/>
        </p:nvSpPr>
        <p:spPr bwMode="auto">
          <a:xfrm>
            <a:off x="406400" y="1205230"/>
            <a:ext cx="287972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2.1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换路定律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67429" y="1898967"/>
            <a:ext cx="470547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31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状态的改变称之为</a:t>
            </a:r>
            <a:r>
              <a:rPr lang="zh-CN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换路，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电路中开关的接通与断开、元件参数的变化、连接方式的改变等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24680" y="3758206"/>
            <a:ext cx="496895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换路使电路从一个稳定状态向另外一个稳定状态变化。在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态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中，电路的状态改变是不能阶跃变化的，需要有一个</a:t>
            </a:r>
            <a:r>
              <a:rPr lang="zh-CN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过渡过程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这就是所谓的</a:t>
            </a:r>
            <a:r>
              <a:rPr lang="zh-CN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态过程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70" y="1642063"/>
            <a:ext cx="3847270" cy="231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781" y="3727364"/>
            <a:ext cx="3878333" cy="254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6948330" y="5949350"/>
            <a:ext cx="504070" cy="3182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7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650875" y="1909763"/>
            <a:ext cx="2814638" cy="1231899"/>
            <a:chOff x="115" y="-2"/>
            <a:chExt cx="1773" cy="776"/>
          </a:xfrm>
        </p:grpSpPr>
        <p:sp>
          <p:nvSpPr>
            <p:cNvPr id="24587" name="Text Box 5"/>
            <p:cNvSpPr txBox="1">
              <a:spLocks noChangeArrowheads="1"/>
            </p:cNvSpPr>
            <p:nvPr/>
          </p:nvSpPr>
          <p:spPr bwMode="auto">
            <a:xfrm>
              <a:off x="149" y="-2"/>
              <a:ext cx="159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32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zh-CN" altLang="zh-CN" sz="3200" i="1" baseline="-25000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zh-CN" altLang="zh-CN" sz="3200" dirty="0">
                  <a:latin typeface="Times New Roman" panose="02020603050405020304" pitchFamily="18" charset="0"/>
                  <a:ea typeface="仿宋_GB2312" pitchFamily="49" charset="-122"/>
                </a:rPr>
                <a:t>(0</a:t>
              </a:r>
              <a:r>
                <a:rPr lang="zh-CN" altLang="zh-CN" sz="3200" baseline="-25000" dirty="0"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r>
                <a:rPr lang="zh-CN" altLang="zh-CN" sz="3200" dirty="0"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  <a:r>
                <a:rPr lang="en-US" altLang="zh-CN" sz="3200" dirty="0">
                  <a:latin typeface="Times New Roman" panose="02020603050405020304" pitchFamily="18" charset="0"/>
                  <a:ea typeface="仿宋_GB2312" pitchFamily="49" charset="-122"/>
                </a:rPr>
                <a:t>  </a:t>
              </a:r>
              <a:r>
                <a:rPr lang="zh-CN" altLang="zh-CN" sz="3200" dirty="0">
                  <a:latin typeface="Times New Roman" panose="02020603050405020304" pitchFamily="18" charset="0"/>
                  <a:ea typeface="仿宋_GB2312" pitchFamily="49" charset="-122"/>
                </a:rPr>
                <a:t>= </a:t>
              </a:r>
              <a:r>
                <a:rPr lang="zh-CN" altLang="zh-CN" sz="32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zh-CN" altLang="zh-CN" sz="3200" i="1" baseline="-25000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zh-CN" altLang="zh-CN" sz="3200" dirty="0"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lang="zh-CN" altLang="zh-CN" sz="3200" dirty="0">
                  <a:latin typeface="Times New Roman" panose="02020603050405020304" pitchFamily="18" charset="0"/>
                </a:rPr>
                <a:t>0</a:t>
              </a:r>
              <a:r>
                <a:rPr lang="zh-CN" altLang="zh-CN" sz="2000" baseline="-25000" dirty="0">
                  <a:latin typeface="Times New Roman" panose="02020603050405020304" pitchFamily="18" charset="0"/>
                </a:rPr>
                <a:t>－</a:t>
              </a:r>
              <a:r>
                <a:rPr lang="zh-CN" altLang="zh-CN" sz="3200" dirty="0"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</a:p>
          </p:txBody>
        </p:sp>
        <p:sp>
          <p:nvSpPr>
            <p:cNvPr id="24588" name="Text Box 6"/>
            <p:cNvSpPr txBox="1">
              <a:spLocks noChangeArrowheads="1"/>
            </p:cNvSpPr>
            <p:nvPr/>
          </p:nvSpPr>
          <p:spPr bwMode="auto">
            <a:xfrm>
              <a:off x="115" y="406"/>
              <a:ext cx="177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3200" i="1" dirty="0">
                  <a:latin typeface="Times New Roman" panose="02020603050405020304" pitchFamily="18" charset="0"/>
                </a:rPr>
                <a:t>u</a:t>
              </a:r>
              <a:r>
                <a:rPr lang="zh-CN" altLang="zh-CN" sz="3200" i="1" baseline="-25000" dirty="0">
                  <a:latin typeface="Times New Roman" panose="02020603050405020304" pitchFamily="18" charset="0"/>
                </a:rPr>
                <a:t>C</a:t>
              </a:r>
              <a:r>
                <a:rPr lang="zh-CN" altLang="zh-CN" sz="3200" baseline="-25000" dirty="0">
                  <a:latin typeface="Times New Roman" panose="02020603050405020304" pitchFamily="18" charset="0"/>
                </a:rPr>
                <a:t> </a:t>
              </a:r>
              <a:r>
                <a:rPr lang="zh-CN" altLang="zh-CN" sz="3200" dirty="0">
                  <a:latin typeface="Times New Roman" panose="02020603050405020304" pitchFamily="18" charset="0"/>
                </a:rPr>
                <a:t>(0</a:t>
              </a:r>
              <a:r>
                <a:rPr lang="zh-CN" altLang="zh-CN" sz="3200" baseline="-25000" dirty="0">
                  <a:latin typeface="Times New Roman" panose="02020603050405020304" pitchFamily="18" charset="0"/>
                </a:rPr>
                <a:t>+</a:t>
              </a:r>
              <a:r>
                <a:rPr lang="zh-CN" altLang="zh-CN" sz="3200" dirty="0">
                  <a:latin typeface="Times New Roman" panose="02020603050405020304" pitchFamily="18" charset="0"/>
                </a:rPr>
                <a:t>) = </a:t>
              </a:r>
              <a:r>
                <a:rPr lang="zh-CN" altLang="zh-CN" sz="3200" i="1" dirty="0">
                  <a:latin typeface="Times New Roman" panose="02020603050405020304" pitchFamily="18" charset="0"/>
                </a:rPr>
                <a:t>u</a:t>
              </a:r>
              <a:r>
                <a:rPr lang="zh-CN" altLang="zh-CN" sz="3200" i="1" baseline="-25000" dirty="0">
                  <a:latin typeface="Times New Roman" panose="02020603050405020304" pitchFamily="18" charset="0"/>
                </a:rPr>
                <a:t>C</a:t>
              </a:r>
              <a:r>
                <a:rPr lang="zh-CN" altLang="zh-CN" sz="3200" baseline="-25000" dirty="0">
                  <a:latin typeface="Times New Roman" panose="02020603050405020304" pitchFamily="18" charset="0"/>
                </a:rPr>
                <a:t> </a:t>
              </a:r>
              <a:r>
                <a:rPr lang="zh-CN" altLang="zh-CN" sz="3200" dirty="0">
                  <a:latin typeface="Times New Roman" panose="02020603050405020304" pitchFamily="18" charset="0"/>
                </a:rPr>
                <a:t>(0</a:t>
              </a:r>
              <a:r>
                <a:rPr lang="zh-CN" altLang="zh-CN" sz="2000" baseline="-25000" dirty="0">
                  <a:latin typeface="Times New Roman" panose="02020603050405020304" pitchFamily="18" charset="0"/>
                </a:rPr>
                <a:t>－</a:t>
              </a:r>
              <a:r>
                <a:rPr lang="zh-CN" altLang="zh-CN" sz="3200" dirty="0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44500" y="981075"/>
            <a:ext cx="2233613" cy="584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zh-CN" altLang="zh-CN" sz="3200" b="1" dirty="0">
                <a:solidFill>
                  <a:srgbClr val="0000FF"/>
                </a:solidFill>
                <a:latin typeface="+mn-ea"/>
                <a:ea typeface="+mn-ea"/>
              </a:rPr>
              <a:t>换路定律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9750" y="4324350"/>
            <a:ext cx="849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（1）电容电流和电感电压为</a:t>
            </a:r>
            <a:r>
              <a:rPr lang="zh-CN" altLang="zh-CN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有限值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是换路定律成立的条件。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92452" y="3568055"/>
            <a:ext cx="1215397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buClrTx/>
              <a:buFontTx/>
              <a:buNone/>
              <a:defRPr sz="32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zh-CN" altLang="zh-CN" sz="2400" dirty="0">
                <a:latin typeface="+mn-ea"/>
                <a:ea typeface="+mn-ea"/>
              </a:rPr>
              <a:t>注意: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460750" y="1955800"/>
            <a:ext cx="550862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换路瞬间，电感电流换路前后保持不变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换路瞬间，电容电压换路前后保持不变。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39750" y="4937125"/>
            <a:ext cx="526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（2）换路定律反映了能量不能跃变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8625" y="2055813"/>
          <a:ext cx="3079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17" imgH="710891" progId="Equation.DSMT4">
                  <p:embed/>
                </p:oleObj>
              </mc:Choice>
              <mc:Fallback>
                <p:oleObj name="Equation" r:id="rId4" imgW="190417" imgH="71089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55813"/>
                        <a:ext cx="30797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39750" y="5548739"/>
            <a:ext cx="80648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804863" indent="-804863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）换路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瞬间，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电容电流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、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电感电压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、电阻电流、电阻电压都是可以跃变的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build="p" autoUpdateAnimBg="0"/>
      <p:bldP spid="10" grpId="0" animBg="1" autoUpdateAnimBg="0"/>
      <p:bldP spid="11" grpId="0" autoUpdateAnimBg="0"/>
      <p:bldP spid="12" grpId="0" build="p" autoUpdateAnimBg="0"/>
      <p:bldP spid="1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矩形 2"/>
          <p:cNvSpPr>
            <a:spLocks noChangeArrowheads="1"/>
          </p:cNvSpPr>
          <p:nvPr/>
        </p:nvSpPr>
        <p:spPr bwMode="auto">
          <a:xfrm>
            <a:off x="406400" y="817563"/>
            <a:ext cx="4525963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2.2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初始值的计算（</a:t>
            </a:r>
            <a:r>
              <a:rPr lang="zh-CN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步骤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06400" y="1418390"/>
            <a:ext cx="835183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AutoNum type="arabicPeriod"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由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= 0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电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（换路前）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求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  和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； 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一般为</a:t>
            </a:r>
            <a:r>
              <a:rPr lang="zh-CN" altLang="zh-CN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直流稳态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zh-CN" altLang="zh-CN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电容等效为开路，电感等效为短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63887" y="2500397"/>
            <a:ext cx="5221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2. 由换路定律得 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 和 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。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23490" y="3121301"/>
            <a:ext cx="50846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3. 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作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= 0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换路后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等效电路。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77838" y="5741343"/>
            <a:ext cx="58993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4. 由</a:t>
            </a:r>
            <a:r>
              <a:rPr lang="en-US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= 0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电路求其他各变量的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初始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值。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163638" y="3673475"/>
            <a:ext cx="6626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）</a:t>
            </a: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电容：用电压等于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zh-CN" sz="2800" b="1" i="1" baseline="-25000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)的电压源</a:t>
            </a: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替代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         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若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zh-CN" sz="2800" b="1" i="1" baseline="-25000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0 </a:t>
            </a: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，则电容等效为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短路</a:t>
            </a: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163638" y="4692650"/>
            <a:ext cx="71802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）</a:t>
            </a: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电感：用电流等于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zh-CN" sz="2400" b="1" i="1" baseline="-25000" dirty="0"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电流源替代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         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若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zh-CN" sz="2400" b="1" i="1" baseline="-25000" dirty="0"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0，则电感等效为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开路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31863" y="3800475"/>
          <a:ext cx="4635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17" imgH="710891" progId="Equation.DSMT4">
                  <p:embed/>
                </p:oleObj>
              </mc:Choice>
              <mc:Fallback>
                <p:oleObj name="Equation" r:id="rId4" imgW="190417" imgH="71089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800475"/>
                        <a:ext cx="46355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8" grpId="0" autoUpdateAnimBg="0"/>
      <p:bldP spid="9" grpId="0" autoUpdateAnimBg="0"/>
      <p:bldP spid="10" grpId="0" autoUpdateAnimBg="0"/>
      <p:bldP spid="1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6725" y="692150"/>
            <a:ext cx="8196263" cy="1008063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-3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图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9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路中，换路前电路已处于稳态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将开关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断开，求换路后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初始值。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684213" y="5129213"/>
            <a:ext cx="1841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15" name="矩形 14"/>
          <p:cNvSpPr/>
          <p:nvPr/>
        </p:nvSpPr>
        <p:spPr>
          <a:xfrm>
            <a:off x="431682" y="764630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3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98500"/>
              </p:ext>
            </p:extLst>
          </p:nvPr>
        </p:nvGraphicFramePr>
        <p:xfrm>
          <a:off x="1371237" y="2446488"/>
          <a:ext cx="2663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12531" imgH="242058" progId="Equation.DSMT4">
                  <p:embed/>
                </p:oleObj>
              </mc:Choice>
              <mc:Fallback>
                <p:oleObj name="Equation" r:id="rId3" imgW="1312531" imgH="2420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237" y="2446488"/>
                        <a:ext cx="2663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85412"/>
              </p:ext>
            </p:extLst>
          </p:nvPr>
        </p:nvGraphicFramePr>
        <p:xfrm>
          <a:off x="1331550" y="2951313"/>
          <a:ext cx="25765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1590" imgH="433175" progId="Equation.DSMT4">
                  <p:embed/>
                </p:oleObj>
              </mc:Choice>
              <mc:Fallback>
                <p:oleObj name="Equation" r:id="rId5" imgW="1261590" imgH="433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50" y="2951313"/>
                        <a:ext cx="25765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79390" y="1836930"/>
            <a:ext cx="4385466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画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等效电路：</a:t>
            </a:r>
            <a:endParaRPr lang="zh-CN" altLang="en-US" sz="2400" dirty="0"/>
          </a:p>
        </p:txBody>
      </p:sp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500" y="4150507"/>
            <a:ext cx="3839400" cy="265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1567579"/>
            <a:ext cx="4168775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6725" y="692150"/>
            <a:ext cx="8196263" cy="1008063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-3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图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9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路中，换路前电路已处于稳态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将开关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断开，求换路后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初始值。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1567579"/>
            <a:ext cx="4168775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684213" y="5129213"/>
            <a:ext cx="1841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15" name="矩形 14"/>
          <p:cNvSpPr/>
          <p:nvPr/>
        </p:nvSpPr>
        <p:spPr>
          <a:xfrm>
            <a:off x="431682" y="764630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3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71237" y="2446488"/>
          <a:ext cx="2663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12531" imgH="242058" progId="Equation.DSMT4">
                  <p:embed/>
                </p:oleObj>
              </mc:Choice>
              <mc:Fallback>
                <p:oleObj name="Equation" r:id="rId3" imgW="1312531" imgH="2420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237" y="2446488"/>
                        <a:ext cx="2663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331550" y="2951313"/>
          <a:ext cx="25765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1590" imgH="433175" progId="Equation.DSMT4">
                  <p:embed/>
                </p:oleObj>
              </mc:Choice>
              <mc:Fallback>
                <p:oleObj name="Equation" r:id="rId5" imgW="1261590" imgH="433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50" y="2951313"/>
                        <a:ext cx="25765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79390" y="1836930"/>
            <a:ext cx="4385466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画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等效电路：</a:t>
            </a:r>
            <a:endParaRPr lang="zh-CN" altLang="en-US" sz="2400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868363" y="3813048"/>
            <a:ext cx="4288281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画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的等效电路：</a:t>
            </a:r>
            <a:endParaRPr lang="zh-CN" altLang="en-US" sz="2400" dirty="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684213" y="5129213"/>
            <a:ext cx="1841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70456"/>
              </p:ext>
            </p:extLst>
          </p:nvPr>
        </p:nvGraphicFramePr>
        <p:xfrm>
          <a:off x="323410" y="4455101"/>
          <a:ext cx="28511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4195" imgH="432833" progId="Equation.DSMT4">
                  <p:embed/>
                </p:oleObj>
              </mc:Choice>
              <mc:Fallback>
                <p:oleObj name="Equation" r:id="rId7" imgW="1464195" imgH="4328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10" y="4455101"/>
                        <a:ext cx="28511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16402"/>
              </p:ext>
            </p:extLst>
          </p:nvPr>
        </p:nvGraphicFramePr>
        <p:xfrm>
          <a:off x="309212" y="5360194"/>
          <a:ext cx="47132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74560" imgH="660240" progId="Equation.DSMT4">
                  <p:embed/>
                </p:oleObj>
              </mc:Choice>
              <mc:Fallback>
                <p:oleObj name="Equation" r:id="rId9" imgW="2374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12" y="5360194"/>
                        <a:ext cx="47132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869" y="3982835"/>
            <a:ext cx="3572675" cy="2754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0288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矩形 1"/>
          <p:cNvSpPr>
            <a:spLocks noChangeArrowheads="1"/>
          </p:cNvSpPr>
          <p:nvPr/>
        </p:nvSpPr>
        <p:spPr bwMode="auto">
          <a:xfrm>
            <a:off x="539750" y="727075"/>
            <a:ext cx="7978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-4  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求图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10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路中电流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初始值。换路前电路已处于稳态。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37" y="1382713"/>
            <a:ext cx="4351338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37" y="4103117"/>
            <a:ext cx="4351337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783306"/>
              </p:ext>
            </p:extLst>
          </p:nvPr>
        </p:nvGraphicFramePr>
        <p:xfrm>
          <a:off x="425272" y="2654301"/>
          <a:ext cx="392112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660240" progId="Equation.DSMT4">
                  <p:embed/>
                </p:oleObj>
              </mc:Choice>
              <mc:Fallback>
                <p:oleObj name="Equation" r:id="rId6" imgW="2082600" imgH="660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72" y="2654301"/>
                        <a:ext cx="3921125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25272" y="1608670"/>
            <a:ext cx="3194050" cy="83099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画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85212"/>
              </p:ext>
            </p:extLst>
          </p:nvPr>
        </p:nvGraphicFramePr>
        <p:xfrm>
          <a:off x="453174" y="4005263"/>
          <a:ext cx="4086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4200" imgH="393635" progId="Equation.DSMT4">
                  <p:embed/>
                </p:oleObj>
              </mc:Choice>
              <mc:Fallback>
                <p:oleObj name="Equation" r:id="rId8" imgW="2134200" imgH="39363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74" y="4005263"/>
                        <a:ext cx="4086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31682" y="692620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4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9613" y="1052513"/>
            <a:ext cx="4608512" cy="576262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章  动态电路分析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307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1187530" y="3081520"/>
            <a:ext cx="68409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动态元件电容、电感的伏安关系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理解和掌握换路定律，并能运用换路定律求解电路的初始值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了解一阶电路三种响应的表达式及求解方法，理解时间常数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τ </a:t>
            </a: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定义及计算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熟练掌握求解一阶动态电路响应的三要素法。</a:t>
            </a:r>
            <a:endParaRPr lang="zh-CN" altLang="en-US" sz="2400" b="1" dirty="0">
              <a:solidFill>
                <a:srgbClr val="3508F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87530" y="2494518"/>
            <a:ext cx="2040943" cy="49314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章学习目标</a:t>
            </a:r>
          </a:p>
        </p:txBody>
      </p:sp>
    </p:spTree>
    <p:extLst>
      <p:ext uri="{BB962C8B-B14F-4D97-AF65-F5344CB8AC3E}">
        <p14:creationId xmlns:p14="http://schemas.microsoft.com/office/powerpoint/2010/main" val="825723737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467" y="140030"/>
            <a:ext cx="3614011" cy="21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31682" y="1340710"/>
            <a:ext cx="3194050" cy="83099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画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431682" y="692620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4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860" y="2420115"/>
            <a:ext cx="3565226" cy="2258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59916"/>
              </p:ext>
            </p:extLst>
          </p:nvPr>
        </p:nvGraphicFramePr>
        <p:xfrm>
          <a:off x="812382" y="5819369"/>
          <a:ext cx="3886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80300" imgH="393635" progId="Equation.DSMT4">
                  <p:embed/>
                </p:oleObj>
              </mc:Choice>
              <mc:Fallback>
                <p:oleObj name="Equation" r:id="rId6" imgW="1880300" imgH="3936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82" y="5819369"/>
                        <a:ext cx="3886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66354" y="2281057"/>
            <a:ext cx="399256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画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等效电路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c)</a:t>
            </a:r>
            <a:endParaRPr lang="zh-CN" altLang="en-US" sz="2400" dirty="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58937" y="3467914"/>
            <a:ext cx="487094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进一步将电路进行等效变换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d)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388" y="4597555"/>
            <a:ext cx="3471612" cy="224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35094" y="4060869"/>
            <a:ext cx="4885530" cy="101566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eaLnBrk="0" hangingPunct="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理想电压源并联电阻，该电阻可忽略；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hangingPunct="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理想电流源串联电阻，该电阻可忽略；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58937" y="5339500"/>
            <a:ext cx="487094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计算</a:t>
            </a:r>
          </a:p>
        </p:txBody>
      </p:sp>
    </p:spTree>
    <p:extLst>
      <p:ext uri="{BB962C8B-B14F-4D97-AF65-F5344CB8AC3E}">
        <p14:creationId xmlns:p14="http://schemas.microsoft.com/office/powerpoint/2010/main" val="501426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6588" y="549275"/>
            <a:ext cx="5256212" cy="576263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3.3 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一阶电路的零输入响应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9440" y="1556740"/>
            <a:ext cx="7506486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在含有</a:t>
            </a:r>
            <a:r>
              <a:rPr lang="zh-CN" altLang="en-US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一个动态元件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的电路中，描述电路的方程是</a:t>
            </a:r>
            <a:r>
              <a:rPr lang="zh-CN" altLang="en-US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一阶微分方程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，这种电路称为</a:t>
            </a:r>
            <a:r>
              <a:rPr lang="zh-CN" altLang="en-US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一阶电路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。包括：</a:t>
            </a:r>
            <a:endParaRPr lang="en-US" altLang="zh-CN" sz="24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1085850" lvl="1" indent="-342900" eaLnBrk="1" hangingPunct="1">
              <a:spcBef>
                <a:spcPct val="50000"/>
              </a:spcBef>
              <a:buClrTx/>
            </a:pPr>
            <a:r>
              <a:rPr lang="zh-CN" altLang="en-US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一阶</a:t>
            </a:r>
            <a:r>
              <a:rPr lang="en-US" altLang="zh-CN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RC</a:t>
            </a:r>
            <a:r>
              <a:rPr lang="zh-CN" altLang="en-US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电路</a:t>
            </a:r>
            <a:endParaRPr lang="en-US" altLang="zh-CN" sz="20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1085850" lvl="1" indent="-342900" eaLnBrk="1" hangingPunct="1">
              <a:spcBef>
                <a:spcPct val="50000"/>
              </a:spcBef>
              <a:buClrTx/>
            </a:pPr>
            <a:r>
              <a:rPr lang="zh-CN" altLang="en-US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一阶</a:t>
            </a:r>
            <a:r>
              <a:rPr lang="en-US" altLang="zh-CN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RL</a:t>
            </a:r>
            <a:r>
              <a:rPr lang="zh-CN" altLang="en-US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电路</a:t>
            </a:r>
          </a:p>
          <a:p>
            <a: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在含有储能元件的电路中，电路的响应不仅取决于</a:t>
            </a:r>
            <a:r>
              <a:rPr lang="zh-CN" altLang="en-US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外加电源激励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，还取决于储能元件的</a:t>
            </a:r>
            <a:r>
              <a:rPr lang="zh-CN" altLang="en-US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初始储能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，即电容电压和电感电流的初始值。</a:t>
            </a:r>
            <a:endParaRPr lang="en-US" altLang="zh-CN" sz="24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539440" y="4653170"/>
            <a:ext cx="208915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零输入响应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39440" y="5445280"/>
            <a:ext cx="208915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零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状态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响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utoUpdateAnimBg="0"/>
      <p:bldP spid="20" grpId="0" animBg="1" autoUpdateAnimBg="0"/>
      <p:bldP spid="7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9440" y="1556740"/>
            <a:ext cx="370465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若换路后电路的</a:t>
            </a:r>
            <a:r>
              <a:rPr lang="zh-CN" altLang="en-US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外加电源激励为零，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仅由储能元件的初始储能所产生的电路响应。</a:t>
            </a:r>
            <a:endParaRPr lang="zh-CN" altLang="zh-CN" sz="24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22" y="3717040"/>
            <a:ext cx="3776663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11450" y="1025254"/>
            <a:ext cx="208915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零输入响应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716020" y="1004714"/>
            <a:ext cx="208915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零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状态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响应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4595" y="3566844"/>
            <a:ext cx="3931975" cy="2479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644010" y="1556740"/>
            <a:ext cx="3873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  <a:defRPr sz="24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zh-CN" altLang="zh-CN" dirty="0"/>
              <a:t>动态元件初始能量为零，换路后由</a:t>
            </a:r>
            <a:r>
              <a:rPr lang="zh-CN" altLang="zh-CN" dirty="0">
                <a:solidFill>
                  <a:srgbClr val="FF1D1D"/>
                </a:solidFill>
              </a:rPr>
              <a:t>外加激励</a:t>
            </a:r>
            <a:r>
              <a:rPr lang="zh-CN" altLang="zh-CN" dirty="0"/>
              <a:t>(独立电源)作用所产生的响应</a:t>
            </a:r>
            <a:r>
              <a:rPr lang="zh-CN" altLang="en-US" dirty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914264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788" y="4456113"/>
            <a:ext cx="238125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5813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6588" y="549275"/>
            <a:ext cx="5256212" cy="576263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3.3 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一阶电路的零输入响应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00400" y="1279525"/>
            <a:ext cx="55435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换路后</a:t>
            </a:r>
            <a:r>
              <a:rPr lang="zh-CN" altLang="zh-CN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外输入激励为零</a:t>
            </a:r>
            <a:r>
              <a:rPr lang="zh-CN" altLang="zh-CN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，仅由动态元件初始储能所产生的响应。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20675" y="2287588"/>
            <a:ext cx="496252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zh-CN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一阶</a:t>
            </a:r>
            <a:r>
              <a:rPr lang="zh-CN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RC</a:t>
            </a:r>
            <a:r>
              <a:rPr lang="zh-CN" altLang="zh-CN" sz="2800" b="1" dirty="0">
                <a:latin typeface="仿宋_GB2312" pitchFamily="49" charset="-122"/>
                <a:ea typeface="仿宋_GB2312" pitchFamily="49" charset="-122"/>
              </a:rPr>
              <a:t>电路的零输入响应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30200" y="297656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初始值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82600" y="1489075"/>
            <a:ext cx="208915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ClrTx/>
              <a:buFontTx/>
              <a:buNone/>
              <a:defRPr sz="2400" b="1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zh-CN" altLang="zh-CN" dirty="0"/>
              <a:t>零输入响应</a:t>
            </a:r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2757488" y="1550988"/>
            <a:ext cx="433387" cy="287337"/>
          </a:xfrm>
          <a:prstGeom prst="rightArrow">
            <a:avLst>
              <a:gd name="adj1" fmla="val 50000"/>
              <a:gd name="adj2" fmla="val 37707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1625600" y="2976563"/>
            <a:ext cx="314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(0</a:t>
            </a:r>
            <a:r>
              <a:rPr lang="zh-CN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=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 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0</a:t>
            </a:r>
            <a:r>
              <a:rPr lang="zh-CN" altLang="zh-CN" sz="2800" b="1" baseline="-250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lang="zh-CN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536575" y="3644900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≥ 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电路的微分方程</a:t>
            </a:r>
            <a:endParaRPr lang="zh-CN" altLang="zh-CN" sz="2800" b="1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2108200"/>
            <a:ext cx="3776663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43025" y="4219575"/>
          <a:ext cx="1631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3246" imgH="229322" progId="Equation.DSMT4">
                  <p:embed/>
                </p:oleObj>
              </mc:Choice>
              <mc:Fallback>
                <p:oleObj name="Equation" r:id="rId6" imgW="713246" imgH="2293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219575"/>
                        <a:ext cx="1631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62100" y="4826000"/>
          <a:ext cx="11191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743" imgH="229867" progId="Equation.DSMT4">
                  <p:embed/>
                </p:oleObj>
              </mc:Choice>
              <mc:Fallback>
                <p:oleObj name="Equation" r:id="rId8" imgW="497743" imgH="2298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826000"/>
                        <a:ext cx="11191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" name="对象 29695"/>
          <p:cNvGraphicFramePr>
            <a:graphicFrameLocks noChangeAspect="1"/>
          </p:cNvGraphicFramePr>
          <p:nvPr/>
        </p:nvGraphicFramePr>
        <p:xfrm>
          <a:off x="3155950" y="4618038"/>
          <a:ext cx="15922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2965" imgH="394567" progId="Equation.DSMT4">
                  <p:embed/>
                </p:oleObj>
              </mc:Choice>
              <mc:Fallback>
                <p:oleObj name="Equation" r:id="rId10" imgW="712965" imgH="3945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618038"/>
                        <a:ext cx="15922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" name="对象 29696"/>
          <p:cNvGraphicFramePr>
            <a:graphicFrameLocks noChangeAspect="1"/>
          </p:cNvGraphicFramePr>
          <p:nvPr/>
        </p:nvGraphicFramePr>
        <p:xfrm>
          <a:off x="1804988" y="5483225"/>
          <a:ext cx="23399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3997" imgH="394567" progId="Equation.DSMT4">
                  <p:embed/>
                </p:oleObj>
              </mc:Choice>
              <mc:Fallback>
                <p:oleObj name="Equation" r:id="rId12" imgW="1043997" imgH="3945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483225"/>
                        <a:ext cx="23399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矩形 29708"/>
          <p:cNvSpPr>
            <a:spLocks noChangeArrowheads="1"/>
          </p:cNvSpPr>
          <p:nvPr/>
        </p:nvSpPr>
        <p:spPr bwMode="auto">
          <a:xfrm>
            <a:off x="827088" y="4883150"/>
            <a:ext cx="2689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1800" b="1" dirty="0"/>
              <a:t>因为</a:t>
            </a:r>
            <a:r>
              <a:rPr lang="en-US" altLang="zh-CN" sz="1800" b="1" dirty="0"/>
              <a:t>                 </a:t>
            </a:r>
            <a:r>
              <a:rPr lang="zh-CN" altLang="en-US" sz="1800" b="1" dirty="0"/>
              <a:t>，</a:t>
            </a:r>
            <a:r>
              <a:rPr lang="en-US" altLang="zh-CN" sz="1800" b="1" dirty="0"/>
              <a:t>      </a:t>
            </a:r>
            <a:endParaRPr lang="zh-CN" altLang="en-US" sz="1800" b="1" dirty="0"/>
          </a:p>
        </p:txBody>
      </p:sp>
      <p:sp>
        <p:nvSpPr>
          <p:cNvPr id="78" name="矩形 77"/>
          <p:cNvSpPr>
            <a:spLocks noChangeArrowheads="1"/>
          </p:cNvSpPr>
          <p:nvPr/>
        </p:nvSpPr>
        <p:spPr bwMode="auto">
          <a:xfrm>
            <a:off x="820738" y="5707063"/>
            <a:ext cx="649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/>
              <a:t>所以</a:t>
            </a:r>
          </a:p>
        </p:txBody>
      </p:sp>
    </p:spTree>
    <p:extLst>
      <p:ext uri="{BB962C8B-B14F-4D97-AF65-F5344CB8AC3E}">
        <p14:creationId xmlns:p14="http://schemas.microsoft.com/office/powerpoint/2010/main" val="18675805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41" grpId="0" autoUpdateAnimBg="0"/>
      <p:bldP spid="42" grpId="0" autoUpdateAnimBg="0"/>
      <p:bldP spid="29709" grpId="0"/>
      <p:bldP spid="7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5813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8547"/>
              </p:ext>
            </p:extLst>
          </p:nvPr>
        </p:nvGraphicFramePr>
        <p:xfrm>
          <a:off x="4002123" y="1258862"/>
          <a:ext cx="17399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1824" imgH="343939" progId="Equation.DSMT4">
                  <p:embed/>
                </p:oleObj>
              </mc:Choice>
              <mc:Fallback>
                <p:oleObj name="Equation" r:id="rId4" imgW="751824" imgH="34393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123" y="1258862"/>
                        <a:ext cx="17399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34267"/>
              </p:ext>
            </p:extLst>
          </p:nvPr>
        </p:nvGraphicFramePr>
        <p:xfrm>
          <a:off x="1187530" y="3927653"/>
          <a:ext cx="3376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8091" imgH="343667" progId="Equation.DSMT4">
                  <p:embed/>
                </p:oleObj>
              </mc:Choice>
              <mc:Fallback>
                <p:oleObj name="Equation" r:id="rId6" imgW="1528091" imgH="343667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30" y="3927653"/>
                        <a:ext cx="3376613" cy="7096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47329"/>
              </p:ext>
            </p:extLst>
          </p:nvPr>
        </p:nvGraphicFramePr>
        <p:xfrm>
          <a:off x="1187530" y="4774009"/>
          <a:ext cx="42370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510" imgH="419205" progId="Equation.DSMT4">
                  <p:embed/>
                </p:oleObj>
              </mc:Choice>
              <mc:Fallback>
                <p:oleObj name="Equation" r:id="rId8" imgW="1905510" imgH="41920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30" y="4774009"/>
                        <a:ext cx="4237038" cy="8826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393329"/>
              </p:ext>
            </p:extLst>
          </p:nvPr>
        </p:nvGraphicFramePr>
        <p:xfrm>
          <a:off x="1186884" y="5692775"/>
          <a:ext cx="2376975" cy="77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3097" imgH="343667" progId="Equation.DSMT4">
                  <p:embed/>
                </p:oleObj>
              </mc:Choice>
              <mc:Fallback>
                <p:oleObj name="Equation" r:id="rId10" imgW="993097" imgH="343667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884" y="5692775"/>
                        <a:ext cx="2376975" cy="77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67430" y="561184"/>
            <a:ext cx="295465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阶常系数微分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方程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95325" y="2660664"/>
            <a:ext cx="8067675" cy="113024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38113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待定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积分常数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由电容电压初始值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确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代入上式得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94050"/>
              </p:ext>
            </p:extLst>
          </p:nvPr>
        </p:nvGraphicFramePr>
        <p:xfrm>
          <a:off x="729433" y="1177211"/>
          <a:ext cx="1976382" cy="11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685800" progId="Equation.DSMT4">
                  <p:embed/>
                </p:oleObj>
              </mc:Choice>
              <mc:Fallback>
                <p:oleObj name="Equation" r:id="rId12" imgW="1117440" imgH="685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33" y="1177211"/>
                        <a:ext cx="1976382" cy="1159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80" y="266496"/>
            <a:ext cx="238125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14650"/>
              </p:ext>
            </p:extLst>
          </p:nvPr>
        </p:nvGraphicFramePr>
        <p:xfrm>
          <a:off x="5580140" y="4115102"/>
          <a:ext cx="1316172" cy="45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5843" imgH="178747" progId="Equation.DSMT4">
                  <p:embed/>
                </p:oleObj>
              </mc:Choice>
              <mc:Fallback>
                <p:oleObj name="Equation" r:id="rId15" imgW="485843" imgH="178747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40" y="4115102"/>
                        <a:ext cx="1316172" cy="45398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6314660" y="4569086"/>
            <a:ext cx="2448340" cy="8318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间常数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单位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秒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dirty="0"/>
          </a:p>
        </p:txBody>
      </p:sp>
      <p:sp>
        <p:nvSpPr>
          <p:cNvPr id="2" name="右箭头 1"/>
          <p:cNvSpPr/>
          <p:nvPr/>
        </p:nvSpPr>
        <p:spPr>
          <a:xfrm>
            <a:off x="3059790" y="1628750"/>
            <a:ext cx="619216" cy="288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 animBg="1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5813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18510" y="5033454"/>
            <a:ext cx="7610475" cy="10156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n"/>
              <a:defRPr/>
            </a:pP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都是从初始值开始按指数规律衰减至零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hangingPunct="0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其衰减化的快慢由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间常数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决定。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131435"/>
              </p:ext>
            </p:extLst>
          </p:nvPr>
        </p:nvGraphicFramePr>
        <p:xfrm>
          <a:off x="552758" y="1180166"/>
          <a:ext cx="33766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8091" imgH="343667" progId="Equation.DSMT4">
                  <p:embed/>
                </p:oleObj>
              </mc:Choice>
              <mc:Fallback>
                <p:oleObj name="Equation" r:id="rId4" imgW="1528091" imgH="343667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58" y="1180166"/>
                        <a:ext cx="3376612" cy="7096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17123"/>
              </p:ext>
            </p:extLst>
          </p:nvPr>
        </p:nvGraphicFramePr>
        <p:xfrm>
          <a:off x="4551127" y="1093647"/>
          <a:ext cx="4053433" cy="84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510" imgH="419205" progId="Equation.DSMT4">
                  <p:embed/>
                </p:oleObj>
              </mc:Choice>
              <mc:Fallback>
                <p:oleObj name="Equation" r:id="rId6" imgW="1905510" imgH="41920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127" y="1093647"/>
                        <a:ext cx="4053433" cy="84440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92" y="2060810"/>
            <a:ext cx="7856538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72050" y="648890"/>
            <a:ext cx="3676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随时间变化的曲线</a:t>
            </a:r>
            <a:endParaRPr lang="zh-CN" altLang="en-US" sz="2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75944"/>
              </p:ext>
            </p:extLst>
          </p:nvPr>
        </p:nvGraphicFramePr>
        <p:xfrm>
          <a:off x="6876320" y="2459551"/>
          <a:ext cx="1316172" cy="45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5843" imgH="178747" progId="Equation.DSMT4">
                  <p:embed/>
                </p:oleObj>
              </mc:Choice>
              <mc:Fallback>
                <p:oleObj name="Equation" r:id="rId9" imgW="485843" imgH="1787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20" y="2459551"/>
                        <a:ext cx="1316172" cy="45398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9458679"/>
              </p:ext>
            </p:extLst>
          </p:nvPr>
        </p:nvGraphicFramePr>
        <p:xfrm>
          <a:off x="738188" y="1773238"/>
          <a:ext cx="7924801" cy="93503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20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6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6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16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675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τ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τ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τ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τ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5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8U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5U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U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8U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7U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6" marR="68586" marT="17759" marB="17759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38189" y="1258074"/>
            <a:ext cx="2969692" cy="4619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黑体" pitchFamily="49" charset="-122"/>
                <a:cs typeface="Times New Roman" pitchFamily="18" charset="0"/>
              </a:rPr>
              <a:t>随时间的衰减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31825" y="3054499"/>
            <a:ext cx="8062913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间常数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τ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越大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衰减得越慢，电容放电速度越慢。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24079" y="3582587"/>
            <a:ext cx="7704138" cy="175432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一定初始电压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30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lnSpc>
                <a:spcPct val="150000"/>
              </a:lnSpc>
              <a:buSzPct val="8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容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越大，则储存的电荷越多；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SzPct val="8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阻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越大，则放电的电流越小；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38740"/>
              </p:ext>
            </p:extLst>
          </p:nvPr>
        </p:nvGraphicFramePr>
        <p:xfrm>
          <a:off x="996513" y="253242"/>
          <a:ext cx="33766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8091" imgH="343667" progId="Equation.DSMT4">
                  <p:embed/>
                </p:oleObj>
              </mc:Choice>
              <mc:Fallback>
                <p:oleObj name="Equation" r:id="rId4" imgW="1528091" imgH="343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513" y="253242"/>
                        <a:ext cx="3376612" cy="7096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085709" y="4101959"/>
            <a:ext cx="2659702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促使电容放电变慢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631824" y="5356296"/>
            <a:ext cx="7673975" cy="113024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改变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数值，就可以改变电路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间常数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进而改变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容放电的速度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31102"/>
              </p:ext>
            </p:extLst>
          </p:nvPr>
        </p:nvGraphicFramePr>
        <p:xfrm>
          <a:off x="4572000" y="566685"/>
          <a:ext cx="1148556" cy="39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5843" imgH="178747" progId="Equation.DSMT4">
                  <p:embed/>
                </p:oleObj>
              </mc:Choice>
              <mc:Fallback>
                <p:oleObj name="Equation" r:id="rId6" imgW="485843" imgH="1787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6685"/>
                        <a:ext cx="1148556" cy="39616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8094" y="90743"/>
            <a:ext cx="2469483" cy="16505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/>
      <p:bldP spid="4" grpId="0" animBg="1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62000" y="2940050"/>
          <a:ext cx="3449638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838200" progId="Equation.DSMT4">
                  <p:embed/>
                </p:oleObj>
              </mc:Choice>
              <mc:Fallback>
                <p:oleObj name="Equation" r:id="rId4" imgW="1739900" imgH="838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40050"/>
                        <a:ext cx="3449638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35025" y="4767263"/>
          <a:ext cx="6540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440" imgH="179316" progId="Equation.DSMT4">
                  <p:embed/>
                </p:oleObj>
              </mc:Choice>
              <mc:Fallback>
                <p:oleObj name="Equation" r:id="rId6" imgW="320440" imgH="17931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767263"/>
                        <a:ext cx="6540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95563" y="4678363"/>
          <a:ext cx="49450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8460" imgH="241295" progId="Equation.DSMT4">
                  <p:embed/>
                </p:oleObj>
              </mc:Choice>
              <mc:Fallback>
                <p:oleObj name="Equation" r:id="rId8" imgW="2388460" imgH="24129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678363"/>
                        <a:ext cx="49450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62515"/>
              </p:ext>
            </p:extLst>
          </p:nvPr>
        </p:nvGraphicFramePr>
        <p:xfrm>
          <a:off x="1036638" y="5140325"/>
          <a:ext cx="332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2884" imgH="343939" progId="Equation.DSMT4">
                  <p:embed/>
                </p:oleObj>
              </mc:Choice>
              <mc:Fallback>
                <p:oleObj name="Equation" r:id="rId10" imgW="1592884" imgH="34393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140325"/>
                        <a:ext cx="3327400" cy="6731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50770"/>
              </p:ext>
            </p:extLst>
          </p:nvPr>
        </p:nvGraphicFramePr>
        <p:xfrm>
          <a:off x="1036638" y="5945188"/>
          <a:ext cx="5489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3148" imgH="393529" progId="Equation.DSMT4">
                  <p:embed/>
                </p:oleObj>
              </mc:Choice>
              <mc:Fallback>
                <p:oleObj name="Equation" r:id="rId12" imgW="2653148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945188"/>
                        <a:ext cx="5489575" cy="7810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5613" y="503238"/>
            <a:ext cx="8267700" cy="10144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-5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.1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中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开关断开，开关断开前电路已处于稳态。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电容电压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电容电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200150" y="4708525"/>
            <a:ext cx="13684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76225"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endParaRPr lang="zh-CN" altLang="en-US" sz="2400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82588" y="1494156"/>
            <a:ext cx="4837502" cy="147732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47675" indent="-447675">
              <a:lnSpc>
                <a:spcPct val="125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电路已处于稳态，在直流电源作用下，电容视为开路。根据换路定律有：       </a:t>
            </a:r>
            <a:endParaRPr lang="zh-CN" altLang="en-US" sz="2400" dirty="0"/>
          </a:p>
        </p:txBody>
      </p:sp>
      <p:pic>
        <p:nvPicPr>
          <p:cNvPr id="32780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888" y="1544638"/>
            <a:ext cx="3951287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505957" y="564700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5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381000" y="765175"/>
            <a:ext cx="483235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ClrTx/>
              <a:buFontTx/>
              <a:buNone/>
              <a:defRPr sz="2800" b="1"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dirty="0"/>
              <a:t>2</a:t>
            </a:r>
            <a:r>
              <a:rPr lang="zh-CN" altLang="zh-CN" dirty="0"/>
              <a:t>.</a:t>
            </a:r>
            <a:r>
              <a:rPr lang="zh-CN" altLang="en-US" dirty="0"/>
              <a:t>一阶</a:t>
            </a:r>
            <a:r>
              <a:rPr lang="zh-CN" altLang="zh-CN" dirty="0"/>
              <a:t>R</a:t>
            </a:r>
            <a:r>
              <a:rPr lang="en-US" altLang="zh-CN" dirty="0"/>
              <a:t>L</a:t>
            </a:r>
            <a:r>
              <a:rPr lang="zh-CN" altLang="zh-CN" dirty="0"/>
              <a:t>电路的零输入响应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60363" y="1577975"/>
            <a:ext cx="1584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初始值</a:t>
            </a: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415925" y="2247900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≥ 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电路的微分方程</a:t>
            </a:r>
            <a:endParaRPr lang="zh-CN" altLang="zh-CN" sz="28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379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038" y="746125"/>
            <a:ext cx="4021137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85925" y="1419225"/>
          <a:ext cx="32543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9299" imgH="394879" progId="Equation.DSMT4">
                  <p:embed/>
                </p:oleObj>
              </mc:Choice>
              <mc:Fallback>
                <p:oleObj name="Equation" r:id="rId5" imgW="1529299" imgH="39487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419225"/>
                        <a:ext cx="32543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7116"/>
              </p:ext>
            </p:extLst>
          </p:nvPr>
        </p:nvGraphicFramePr>
        <p:xfrm>
          <a:off x="1116013" y="2819976"/>
          <a:ext cx="1910256" cy="52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3810" imgH="229504" progId="Equation.DSMT4">
                  <p:embed/>
                </p:oleObj>
              </mc:Choice>
              <mc:Fallback>
                <p:oleObj name="Equation" r:id="rId7" imgW="713810" imgH="229504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19976"/>
                        <a:ext cx="1910256" cy="52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74873"/>
              </p:ext>
            </p:extLst>
          </p:nvPr>
        </p:nvGraphicFramePr>
        <p:xfrm>
          <a:off x="1517074" y="3341162"/>
          <a:ext cx="1177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8533" imgH="230232" progId="Equation.DSMT4">
                  <p:embed/>
                </p:oleObj>
              </mc:Choice>
              <mc:Fallback>
                <p:oleObj name="Equation" r:id="rId9" imgW="498533" imgH="230232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074" y="3341162"/>
                        <a:ext cx="11779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61989"/>
              </p:ext>
            </p:extLst>
          </p:nvPr>
        </p:nvGraphicFramePr>
        <p:xfrm>
          <a:off x="3037225" y="3132785"/>
          <a:ext cx="1273175" cy="793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11889" imgH="395035" progId="Equation.DSMT4">
                  <p:embed/>
                </p:oleObj>
              </mc:Choice>
              <mc:Fallback>
                <p:oleObj name="Equation" r:id="rId11" imgW="611889" imgH="395035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225" y="3132785"/>
                        <a:ext cx="1273175" cy="793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15665"/>
              </p:ext>
            </p:extLst>
          </p:nvPr>
        </p:nvGraphicFramePr>
        <p:xfrm>
          <a:off x="1463139" y="3807887"/>
          <a:ext cx="1695242" cy="80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5409" imgH="394879" progId="Equation.DSMT4">
                  <p:embed/>
                </p:oleObj>
              </mc:Choice>
              <mc:Fallback>
                <p:oleObj name="Equation" r:id="rId13" imgW="815409" imgH="394879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139" y="3807887"/>
                        <a:ext cx="1695242" cy="802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509032" y="3380681"/>
            <a:ext cx="954107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因为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000" dirty="0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504289" y="3982474"/>
            <a:ext cx="954107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000" dirty="0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21717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 altLang="zh-CN" sz="100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90797"/>
              </p:ext>
            </p:extLst>
          </p:nvPr>
        </p:nvGraphicFramePr>
        <p:xfrm>
          <a:off x="1354952" y="4641325"/>
          <a:ext cx="1327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6228" imgH="305764" progId="Equation.DSMT4">
                  <p:embed/>
                </p:oleObj>
              </mc:Choice>
              <mc:Fallback>
                <p:oleObj name="Equation" r:id="rId15" imgW="586228" imgH="305764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952" y="4641325"/>
                        <a:ext cx="1327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24938"/>
              </p:ext>
            </p:extLst>
          </p:nvPr>
        </p:nvGraphicFramePr>
        <p:xfrm>
          <a:off x="1387692" y="5894282"/>
          <a:ext cx="26146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74235" imgH="394879" progId="Equation.DSMT4">
                  <p:embed/>
                </p:oleObj>
              </mc:Choice>
              <mc:Fallback>
                <p:oleObj name="Equation" r:id="rId17" imgW="1274235" imgH="394879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692" y="5894282"/>
                        <a:ext cx="26146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88211"/>
              </p:ext>
            </p:extLst>
          </p:nvPr>
        </p:nvGraphicFramePr>
        <p:xfrm>
          <a:off x="4788030" y="5676900"/>
          <a:ext cx="3959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02390" imgH="342855" progId="Equation.DSMT4">
                  <p:embed/>
                </p:oleObj>
              </mc:Choice>
              <mc:Fallback>
                <p:oleObj name="Equation" r:id="rId19" imgW="1702390" imgH="342855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30" y="5676900"/>
                        <a:ext cx="3959225" cy="7334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509032" y="4812043"/>
            <a:ext cx="954107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通解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000" dirty="0"/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2553514" y="4861882"/>
            <a:ext cx="274478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积分常数）</a:t>
            </a:r>
            <a:endParaRPr lang="zh-CN" altLang="en-US" sz="2400" dirty="0"/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4189433" y="4979463"/>
            <a:ext cx="369888" cy="83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 altLang="zh-CN" sz="240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/>
              <a:t> </a:t>
            </a:r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504289" y="5528510"/>
            <a:ext cx="5003800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将电感电流初始值代入上式得：</a:t>
            </a:r>
            <a:endParaRPr lang="zh-CN" altLang="en-US" sz="2000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976885"/>
              </p:ext>
            </p:extLst>
          </p:nvPr>
        </p:nvGraphicFramePr>
        <p:xfrm>
          <a:off x="7895353" y="4670042"/>
          <a:ext cx="820894" cy="77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6288" imgH="396288" progId="Equation.DSMT4">
                  <p:embed/>
                </p:oleObj>
              </mc:Choice>
              <mc:Fallback>
                <p:oleObj name="Equation" r:id="rId21" imgW="396288" imgH="396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353" y="4670042"/>
                        <a:ext cx="820894" cy="77864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19" grpId="0"/>
      <p:bldP spid="21" grpId="0"/>
      <p:bldP spid="26" grpId="0"/>
      <p:bldP spid="27" grpId="0"/>
      <p:bldP spid="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2360613"/>
            <a:ext cx="441642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68300" y="3114675"/>
          <a:ext cx="4530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4465" imgH="419205" progId="Equation.DSMT4">
                  <p:embed/>
                </p:oleObj>
              </mc:Choice>
              <mc:Fallback>
                <p:oleObj name="Equation" r:id="rId5" imgW="1994465" imgH="41920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3114675"/>
                        <a:ext cx="45307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288" y="4122738"/>
          <a:ext cx="41386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950" imgH="342855" progId="Equation.DSMT4">
                  <p:embed/>
                </p:oleObj>
              </mc:Choice>
              <mc:Fallback>
                <p:oleObj name="Equation" r:id="rId7" imgW="1803950" imgH="34285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122738"/>
                        <a:ext cx="413861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95288" y="2381250"/>
            <a:ext cx="18224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可得到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822399"/>
              </p:ext>
            </p:extLst>
          </p:nvPr>
        </p:nvGraphicFramePr>
        <p:xfrm>
          <a:off x="611188" y="1044575"/>
          <a:ext cx="49498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2390" imgH="342855" progId="Equation.DSMT4">
                  <p:embed/>
                </p:oleObj>
              </mc:Choice>
              <mc:Fallback>
                <p:oleObj name="Equation" r:id="rId9" imgW="1702390" imgH="34285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44575"/>
                        <a:ext cx="4949825" cy="9159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42338"/>
              </p:ext>
            </p:extLst>
          </p:nvPr>
        </p:nvGraphicFramePr>
        <p:xfrm>
          <a:off x="6084888" y="1052513"/>
          <a:ext cx="10795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6288" imgH="396288" progId="Equation.DSMT4">
                  <p:embed/>
                </p:oleObj>
              </mc:Choice>
              <mc:Fallback>
                <p:oleObj name="Equation" r:id="rId11" imgW="396288" imgH="39628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052513"/>
                        <a:ext cx="1079500" cy="10239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27313" y="692150"/>
            <a:ext cx="4105275" cy="576263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3.1 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动态电路元件</a:t>
            </a:r>
          </a:p>
        </p:txBody>
      </p:sp>
      <p:sp>
        <p:nvSpPr>
          <p:cNvPr id="4101" name="矩形 2"/>
          <p:cNvSpPr>
            <a:spLocks noChangeArrowheads="1"/>
          </p:cNvSpPr>
          <p:nvPr/>
        </p:nvSpPr>
        <p:spPr bwMode="auto">
          <a:xfrm>
            <a:off x="420688" y="1339850"/>
            <a:ext cx="2879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1.1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容元件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Group 6"/>
          <p:cNvGrpSpPr>
            <a:grpSpLocks/>
          </p:cNvGrpSpPr>
          <p:nvPr/>
        </p:nvGrpSpPr>
        <p:grpSpPr bwMode="auto">
          <a:xfrm>
            <a:off x="6373813" y="1268413"/>
            <a:ext cx="2159000" cy="2160587"/>
            <a:chOff x="0" y="0"/>
            <a:chExt cx="1361" cy="1361"/>
          </a:xfrm>
        </p:grpSpPr>
        <p:sp>
          <p:nvSpPr>
            <p:cNvPr id="4110" name="Line 7"/>
            <p:cNvSpPr>
              <a:spLocks noChangeShapeType="1"/>
            </p:cNvSpPr>
            <p:nvPr/>
          </p:nvSpPr>
          <p:spPr bwMode="auto">
            <a:xfrm>
              <a:off x="363" y="272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1" name="Line 8"/>
            <p:cNvSpPr>
              <a:spLocks noChangeShapeType="1"/>
            </p:cNvSpPr>
            <p:nvPr/>
          </p:nvSpPr>
          <p:spPr bwMode="auto">
            <a:xfrm>
              <a:off x="953" y="272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2" name="Line 9"/>
            <p:cNvSpPr>
              <a:spLocks noChangeShapeType="1"/>
            </p:cNvSpPr>
            <p:nvPr/>
          </p:nvSpPr>
          <p:spPr bwMode="auto">
            <a:xfrm>
              <a:off x="0" y="680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3" name="Line 10"/>
            <p:cNvSpPr>
              <a:spLocks noChangeShapeType="1"/>
            </p:cNvSpPr>
            <p:nvPr/>
          </p:nvSpPr>
          <p:spPr bwMode="auto">
            <a:xfrm>
              <a:off x="0" y="680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4" name="Line 11"/>
            <p:cNvSpPr>
              <a:spLocks noChangeShapeType="1"/>
            </p:cNvSpPr>
            <p:nvPr/>
          </p:nvSpPr>
          <p:spPr bwMode="auto">
            <a:xfrm>
              <a:off x="0" y="1224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5" name="Line 12"/>
            <p:cNvSpPr>
              <a:spLocks noChangeShapeType="1"/>
            </p:cNvSpPr>
            <p:nvPr/>
          </p:nvSpPr>
          <p:spPr bwMode="auto">
            <a:xfrm>
              <a:off x="635" y="1043"/>
              <a:ext cx="0" cy="31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6" name="Line 13"/>
            <p:cNvSpPr>
              <a:spLocks noChangeShapeType="1"/>
            </p:cNvSpPr>
            <p:nvPr/>
          </p:nvSpPr>
          <p:spPr bwMode="auto">
            <a:xfrm>
              <a:off x="726" y="1134"/>
              <a:ext cx="0" cy="1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7" name="Line 14"/>
            <p:cNvSpPr>
              <a:spLocks noChangeShapeType="1"/>
            </p:cNvSpPr>
            <p:nvPr/>
          </p:nvSpPr>
          <p:spPr bwMode="auto">
            <a:xfrm>
              <a:off x="953" y="680"/>
              <a:ext cx="4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8" name="Line 15"/>
            <p:cNvSpPr>
              <a:spLocks noChangeShapeType="1"/>
            </p:cNvSpPr>
            <p:nvPr/>
          </p:nvSpPr>
          <p:spPr bwMode="auto">
            <a:xfrm>
              <a:off x="1361" y="680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9" name="Line 16"/>
            <p:cNvSpPr>
              <a:spLocks noChangeShapeType="1"/>
            </p:cNvSpPr>
            <p:nvPr/>
          </p:nvSpPr>
          <p:spPr bwMode="auto">
            <a:xfrm>
              <a:off x="726" y="1224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0" name="Text Box 17"/>
            <p:cNvSpPr txBox="1">
              <a:spLocks noChangeArrowheads="1"/>
            </p:cNvSpPr>
            <p:nvPr/>
          </p:nvSpPr>
          <p:spPr bwMode="auto">
            <a:xfrm>
              <a:off x="1043" y="136"/>
              <a:ext cx="2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36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121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318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r>
                <a:rPr lang="zh-CN" altLang="zh-CN" sz="36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22" name="Text Box 19"/>
            <p:cNvSpPr txBox="1">
              <a:spLocks noChangeArrowheads="1"/>
            </p:cNvSpPr>
            <p:nvPr/>
          </p:nvSpPr>
          <p:spPr bwMode="auto">
            <a:xfrm>
              <a:off x="1043" y="45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</a:p>
          </p:txBody>
        </p:sp>
        <p:sp>
          <p:nvSpPr>
            <p:cNvPr id="4123" name="Rectangle 20" descr="信纸"/>
            <p:cNvSpPr>
              <a:spLocks noChangeArrowheads="1"/>
            </p:cNvSpPr>
            <p:nvPr/>
          </p:nvSpPr>
          <p:spPr bwMode="auto">
            <a:xfrm>
              <a:off x="408" y="317"/>
              <a:ext cx="499" cy="681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3600" b="1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</a:t>
              </a:r>
            </a:p>
          </p:txBody>
        </p:sp>
      </p:grpSp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00413" y="2938463"/>
            <a:ext cx="2735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611188" y="1997075"/>
            <a:ext cx="542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3341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在外电源作用下，两极板上分别带上等量异号电荷，撤去电源，板上电荷仍可长久地集聚下去，是一种储存电能的部件。</a:t>
            </a: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708025" y="3675063"/>
            <a:ext cx="1103313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</a:p>
        </p:txBody>
      </p:sp>
      <p:sp>
        <p:nvSpPr>
          <p:cNvPr id="32" name="AutoShape 26"/>
          <p:cNvSpPr>
            <a:spLocks noChangeArrowheads="1"/>
          </p:cNvSpPr>
          <p:nvPr/>
        </p:nvSpPr>
        <p:spPr bwMode="auto">
          <a:xfrm>
            <a:off x="1979613" y="3873500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tx1"/>
          </a:solidFill>
          <a:ln w="381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2771775" y="3629025"/>
            <a:ext cx="568801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储存电能的元件。其特性可用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-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u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平面上的一条曲线来描述</a:t>
            </a:r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011238" y="5228532"/>
            <a:ext cx="752157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任何时刻，电容元件极板上的电荷</a:t>
            </a:r>
            <a:r>
              <a:rPr lang="zh-CN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电压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 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成正比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q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特性是过原点的直线</a:t>
            </a: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708025" y="4645025"/>
            <a:ext cx="235743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电容元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9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9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9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9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9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9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9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utoUpdateAnimBg="0"/>
      <p:bldP spid="31" grpId="0" animBg="1" autoUpdateAnimBg="0"/>
      <p:bldP spid="32" grpId="0" animBg="1"/>
      <p:bldP spid="33" grpId="0" autoUpdateAnimBg="0"/>
      <p:bldP spid="34" grpId="0" autoUpdateAnimBg="0"/>
      <p:bldP spid="35" grpId="0" bldLvl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1487" y="2636809"/>
            <a:ext cx="3745999" cy="2315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19014"/>
              </p:ext>
            </p:extLst>
          </p:nvPr>
        </p:nvGraphicFramePr>
        <p:xfrm>
          <a:off x="4903301" y="657939"/>
          <a:ext cx="4138612" cy="7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2390" imgH="342855" progId="Equation.DSMT4">
                  <p:embed/>
                </p:oleObj>
              </mc:Choice>
              <mc:Fallback>
                <p:oleObj name="Equation" r:id="rId5" imgW="1702390" imgH="34285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301" y="657939"/>
                        <a:ext cx="4138612" cy="76586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60501"/>
              </p:ext>
            </p:extLst>
          </p:nvPr>
        </p:nvGraphicFramePr>
        <p:xfrm>
          <a:off x="419379" y="662272"/>
          <a:ext cx="4138613" cy="80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4465" imgH="419205" progId="Equation.DSMT4">
                  <p:embed/>
                </p:oleObj>
              </mc:Choice>
              <mc:Fallback>
                <p:oleObj name="Equation" r:id="rId7" imgW="1994465" imgH="41920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79" y="662272"/>
                        <a:ext cx="4138613" cy="8091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26141"/>
              </p:ext>
            </p:extLst>
          </p:nvPr>
        </p:nvGraphicFramePr>
        <p:xfrm>
          <a:off x="419379" y="1592951"/>
          <a:ext cx="41386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950" imgH="342855" progId="Equation.DSMT4">
                  <p:embed/>
                </p:oleObj>
              </mc:Choice>
              <mc:Fallback>
                <p:oleObj name="Equation" r:id="rId9" imgW="1803950" imgH="34285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79" y="1592951"/>
                        <a:ext cx="4138613" cy="7286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99" y="2469158"/>
            <a:ext cx="3240450" cy="291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00817"/>
              </p:ext>
            </p:extLst>
          </p:nvPr>
        </p:nvGraphicFramePr>
        <p:xfrm>
          <a:off x="4890747" y="1548693"/>
          <a:ext cx="987094" cy="93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288" imgH="396288" progId="Equation.DSMT4">
                  <p:embed/>
                </p:oleObj>
              </mc:Choice>
              <mc:Fallback>
                <p:oleObj name="Equation" r:id="rId12" imgW="396288" imgH="396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747" y="1548693"/>
                        <a:ext cx="987094" cy="9362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95325" y="5862161"/>
            <a:ext cx="761047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n"/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都是从初始值开始按指数规律衰减至零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220" y="188550"/>
            <a:ext cx="3258955" cy="20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87109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68059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52663"/>
              </p:ext>
            </p:extLst>
          </p:nvPr>
        </p:nvGraphicFramePr>
        <p:xfrm>
          <a:off x="683460" y="535695"/>
          <a:ext cx="49498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2390" imgH="342855" progId="Equation.DSMT4">
                  <p:embed/>
                </p:oleObj>
              </mc:Choice>
              <mc:Fallback>
                <p:oleObj name="Equation" r:id="rId5" imgW="1702390" imgH="34285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0" y="535695"/>
                        <a:ext cx="4949825" cy="9159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98586"/>
              </p:ext>
            </p:extLst>
          </p:nvPr>
        </p:nvGraphicFramePr>
        <p:xfrm>
          <a:off x="7520515" y="328632"/>
          <a:ext cx="913343" cy="86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6288" imgH="396288" progId="Equation.DSMT4">
                  <p:embed/>
                </p:oleObj>
              </mc:Choice>
              <mc:Fallback>
                <p:oleObj name="Equation" r:id="rId7" imgW="396288" imgH="39628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515" y="328632"/>
                        <a:ext cx="913343" cy="86633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90773" y="2626071"/>
            <a:ext cx="7945438" cy="326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间常数 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映了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响应衰减的快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τ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越大，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衰减得越慢，电感释放能量的速度越慢；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同样大的初始电流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用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711200" lvl="1" indent="-347663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，电感储存的磁场能量越多，释放能量所需的时间就越长；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1200" lvl="1" indent="-347663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u"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小，在同样大的初始电流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用下，电阻消耗的功率就越小，暂态过程也就越长。</a:t>
            </a:r>
          </a:p>
        </p:txBody>
      </p:sp>
      <p:sp>
        <p:nvSpPr>
          <p:cNvPr id="10" name="矩形 9"/>
          <p:cNvSpPr/>
          <p:nvPr/>
        </p:nvSpPr>
        <p:spPr>
          <a:xfrm>
            <a:off x="763317" y="5850249"/>
            <a:ext cx="7673975" cy="957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hangingPunct="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改变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的数值，也可以改变电路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间常数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进而改变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路响应衰减的速度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1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15059"/>
              </p:ext>
            </p:extLst>
          </p:nvPr>
        </p:nvGraphicFramePr>
        <p:xfrm>
          <a:off x="683460" y="1584884"/>
          <a:ext cx="4644073" cy="9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4465" imgH="419205" progId="Equation.DSMT4">
                  <p:embed/>
                </p:oleObj>
              </mc:Choice>
              <mc:Fallback>
                <p:oleObj name="Equation" r:id="rId9" imgW="1994465" imgH="4192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0" y="1584884"/>
                        <a:ext cx="4644073" cy="90798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687" y="4039108"/>
            <a:ext cx="3141553" cy="2247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58899"/>
              </p:ext>
            </p:extLst>
          </p:nvPr>
        </p:nvGraphicFramePr>
        <p:xfrm>
          <a:off x="777473" y="1576964"/>
          <a:ext cx="36226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635000" progId="Equation.DSMT4">
                  <p:embed/>
                </p:oleObj>
              </mc:Choice>
              <mc:Fallback>
                <p:oleObj name="Equation" r:id="rId6" imgW="1701800" imgH="635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73" y="1576964"/>
                        <a:ext cx="36226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71429"/>
              </p:ext>
            </p:extLst>
          </p:nvPr>
        </p:nvGraphicFramePr>
        <p:xfrm>
          <a:off x="827088" y="3677184"/>
          <a:ext cx="3057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5352" imgH="203762" progId="Equation.DSMT4">
                  <p:embed/>
                </p:oleObj>
              </mc:Choice>
              <mc:Fallback>
                <p:oleObj name="Equation" r:id="rId8" imgW="1465352" imgH="20376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77184"/>
                        <a:ext cx="3057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91056"/>
              </p:ext>
            </p:extLst>
          </p:nvPr>
        </p:nvGraphicFramePr>
        <p:xfrm>
          <a:off x="777473" y="4118466"/>
          <a:ext cx="20018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393480" progId="Equation.DSMT4">
                  <p:embed/>
                </p:oleObj>
              </mc:Choice>
              <mc:Fallback>
                <p:oleObj name="Equation" r:id="rId10" imgW="104112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73" y="4118466"/>
                        <a:ext cx="20018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47717"/>
              </p:ext>
            </p:extLst>
          </p:nvPr>
        </p:nvGraphicFramePr>
        <p:xfrm>
          <a:off x="806007" y="4898201"/>
          <a:ext cx="32480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5352" imgH="420530" progId="Equation.DSMT4">
                  <p:embed/>
                </p:oleObj>
              </mc:Choice>
              <mc:Fallback>
                <p:oleObj name="Equation" r:id="rId12" imgW="1465352" imgH="42053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07" y="4898201"/>
                        <a:ext cx="3248025" cy="8556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98684"/>
              </p:ext>
            </p:extLst>
          </p:nvPr>
        </p:nvGraphicFramePr>
        <p:xfrm>
          <a:off x="806007" y="5887675"/>
          <a:ext cx="27924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962" imgH="393871" progId="Equation.DSMT4">
                  <p:embed/>
                </p:oleObj>
              </mc:Choice>
              <mc:Fallback>
                <p:oleObj name="Equation" r:id="rId14" imgW="1295962" imgH="393871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07" y="5887675"/>
                        <a:ext cx="2792413" cy="7969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5288" y="514350"/>
            <a:ext cx="8120062" cy="10144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-6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.16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电路中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开关由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换至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换路前电路已处于稳态。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电感电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电感电压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9388" y="1530350"/>
            <a:ext cx="91757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95288" y="3113919"/>
            <a:ext cx="346441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两端等效电阻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dirty="0"/>
          </a:p>
        </p:txBody>
      </p:sp>
      <p:pic>
        <p:nvPicPr>
          <p:cNvPr id="38925" name="Picture 1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824" y="1592993"/>
            <a:ext cx="4520175" cy="2124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251400" y="605502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6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988" y="1958975"/>
            <a:ext cx="3190875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15168"/>
              </p:ext>
            </p:extLst>
          </p:nvPr>
        </p:nvGraphicFramePr>
        <p:xfrm>
          <a:off x="980413" y="2169634"/>
          <a:ext cx="4824670" cy="74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393480" progId="Equation.DSMT4">
                  <p:embed/>
                </p:oleObj>
              </mc:Choice>
              <mc:Fallback>
                <p:oleObj name="Equation" r:id="rId5" imgW="241272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13" y="2169634"/>
                        <a:ext cx="4824670" cy="749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72018"/>
              </p:ext>
            </p:extLst>
          </p:nvPr>
        </p:nvGraphicFramePr>
        <p:xfrm>
          <a:off x="948637" y="3508188"/>
          <a:ext cx="4114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40565" imgH="228690" progId="Equation.DSMT4">
                  <p:embed/>
                </p:oleObj>
              </mc:Choice>
              <mc:Fallback>
                <p:oleObj name="Equation" r:id="rId7" imgW="1740565" imgH="22869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37" y="3508188"/>
                        <a:ext cx="4114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45385"/>
              </p:ext>
            </p:extLst>
          </p:nvPr>
        </p:nvGraphicFramePr>
        <p:xfrm>
          <a:off x="912813" y="3998725"/>
          <a:ext cx="41084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3685" imgH="431810" progId="Equation.DSMT4">
                  <p:embed/>
                </p:oleObj>
              </mc:Choice>
              <mc:Fallback>
                <p:oleObj name="Equation" r:id="rId9" imgW="1943685" imgH="43181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998725"/>
                        <a:ext cx="41084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92088" y="669925"/>
            <a:ext cx="8740775" cy="1477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-7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.17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电路中，已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24V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k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电压表内阻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400k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开关断开，断开前电路已处于稳态。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电感电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电压表两端电压初始值。</a:t>
            </a:r>
            <a:endParaRPr lang="zh-CN" altLang="en-US" sz="24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42888" y="2276475"/>
            <a:ext cx="8509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99619" y="2892480"/>
            <a:ext cx="376417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 0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两端等效电阻：</a:t>
            </a:r>
            <a:endParaRPr lang="zh-CN" altLang="en-US" sz="2400" dirty="0"/>
          </a:p>
        </p:txBody>
      </p:sp>
      <p:pic>
        <p:nvPicPr>
          <p:cNvPr id="82958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113" y="4454525"/>
            <a:ext cx="1731962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68938" y="692503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7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71488" y="4845909"/>
            <a:ext cx="203132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则电感电流：</a:t>
            </a:r>
            <a:endParaRPr lang="zh-CN" altLang="en-US" sz="24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01719"/>
              </p:ext>
            </p:extLst>
          </p:nvPr>
        </p:nvGraphicFramePr>
        <p:xfrm>
          <a:off x="917349" y="5435277"/>
          <a:ext cx="43624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342720" progId="Equation.DSMT4">
                  <p:embed/>
                </p:oleObj>
              </mc:Choice>
              <mc:Fallback>
                <p:oleObj name="Equation" r:id="rId12" imgW="1968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49" y="5435277"/>
                        <a:ext cx="4362450" cy="6985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24859"/>
              </p:ext>
            </p:extLst>
          </p:nvPr>
        </p:nvGraphicFramePr>
        <p:xfrm>
          <a:off x="672680" y="2692661"/>
          <a:ext cx="6265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71050" imgH="241295" progId="Equation.DSMT4">
                  <p:embed/>
                </p:oleObj>
              </mc:Choice>
              <mc:Fallback>
                <p:oleObj name="Equation" r:id="rId4" imgW="2871050" imgH="2412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80" y="2692661"/>
                        <a:ext cx="6265863" cy="4857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29422" y="2031454"/>
            <a:ext cx="3570208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压表两端电压初始值：</a:t>
            </a:r>
            <a:endParaRPr lang="zh-CN" altLang="en-US" sz="2400" dirty="0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8331" y="198699"/>
            <a:ext cx="2017712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8" name="矩形 1"/>
          <p:cNvSpPr>
            <a:spLocks noChangeArrowheads="1"/>
          </p:cNvSpPr>
          <p:nvPr/>
        </p:nvSpPr>
        <p:spPr bwMode="auto">
          <a:xfrm>
            <a:off x="445450" y="3424798"/>
            <a:ext cx="8217360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看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换路瞬间，电压表两端出现了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600V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高压，远超出电压表量程，尽管时间常数很小，过渡过程短暂，但也可能使电压表损坏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电路可看作电感线圈的电路模型，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7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电路为线圈电压测量电路，因此在开关断开前必须将电压表去掉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免引起过电压而损坏电压表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61911"/>
              </p:ext>
            </p:extLst>
          </p:nvPr>
        </p:nvGraphicFramePr>
        <p:xfrm>
          <a:off x="677232" y="1220297"/>
          <a:ext cx="43624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342720" progId="Equation.DSMT4">
                  <p:embed/>
                </p:oleObj>
              </mc:Choice>
              <mc:Fallback>
                <p:oleObj name="Equation" r:id="rId7" imgW="1968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32" y="1220297"/>
                        <a:ext cx="4362450" cy="6985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429422" y="635451"/>
            <a:ext cx="1723549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感电流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82697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096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8" name="矩形 1"/>
          <p:cNvSpPr>
            <a:spLocks noChangeArrowheads="1"/>
          </p:cNvSpPr>
          <p:nvPr/>
        </p:nvSpPr>
        <p:spPr bwMode="auto">
          <a:xfrm>
            <a:off x="539440" y="908650"/>
            <a:ext cx="8281150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另外，由于电源断开瞬间电流变化率过大，会在线圈两端产生很大的感应电动势，容易造成开关两触点之间空气击穿，使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关触点被烧毁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为避免以上现象发生，往往在电源断开的同时，将线圈短路或用一个低值泄放电阻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'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线圈连接，以便使电流逐渐减小，如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1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。</a:t>
            </a:r>
            <a:endParaRPr lang="zh-C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9577" y="2991055"/>
            <a:ext cx="7000875" cy="33432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52977" y="616514"/>
            <a:ext cx="41036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RC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电路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零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输入</a:t>
            </a:r>
            <a:r>
              <a:rPr lang="zh-CN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响应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91079" y="652494"/>
            <a:ext cx="41036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RL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电路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零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输入</a:t>
            </a:r>
            <a:r>
              <a:rPr lang="zh-CN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响应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67293"/>
              </p:ext>
            </p:extLst>
          </p:nvPr>
        </p:nvGraphicFramePr>
        <p:xfrm>
          <a:off x="755470" y="2711117"/>
          <a:ext cx="3196956" cy="67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8091" imgH="343667" progId="Equation.DSMT4">
                  <p:embed/>
                </p:oleObj>
              </mc:Choice>
              <mc:Fallback>
                <p:oleObj name="Equation" r:id="rId3" imgW="1528091" imgH="343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70" y="2711117"/>
                        <a:ext cx="3196956" cy="671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35132"/>
              </p:ext>
            </p:extLst>
          </p:nvPr>
        </p:nvGraphicFramePr>
        <p:xfrm>
          <a:off x="665959" y="1614290"/>
          <a:ext cx="1976382" cy="11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685800" progId="Equation.DSMT4">
                  <p:embed/>
                </p:oleObj>
              </mc:Choice>
              <mc:Fallback>
                <p:oleObj name="Equation" r:id="rId5" imgW="1117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9" y="1614290"/>
                        <a:ext cx="1976382" cy="1159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006" y="4799265"/>
            <a:ext cx="2469483" cy="1650554"/>
          </a:xfrm>
          <a:prstGeom prst="rect">
            <a:avLst/>
          </a:prstGeom>
        </p:spPr>
      </p:pic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65960" y="3399415"/>
            <a:ext cx="4048668" cy="133882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50000"/>
              </a:lnSpc>
              <a:defRPr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在一定初始电压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 baseline="-30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下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65113" indent="-265113" algn="just">
              <a:lnSpc>
                <a:spcPct val="150000"/>
              </a:lnSpc>
              <a:buSzPct val="80000"/>
              <a:buFont typeface="Wingdings" panose="05000000000000000000" pitchFamily="2" charset="2"/>
              <a:buChar char="u"/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容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越大，则储存的电荷越多；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65113" indent="-265113" algn="just">
              <a:lnSpc>
                <a:spcPct val="150000"/>
              </a:lnSpc>
              <a:buSzPct val="80000"/>
              <a:buFont typeface="Wingdings" panose="05000000000000000000" pitchFamily="2" charset="2"/>
              <a:buChar char="u"/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阻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越大，则放电的电流越小；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996" y="438104"/>
            <a:ext cx="2329440" cy="1672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5796170" y="100786"/>
            <a:ext cx="2367396" cy="5517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38533"/>
              </p:ext>
            </p:extLst>
          </p:nvPr>
        </p:nvGraphicFramePr>
        <p:xfrm>
          <a:off x="5096820" y="1707458"/>
          <a:ext cx="1616176" cy="119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838080" progId="Equation.DSMT4">
                  <p:embed/>
                </p:oleObj>
              </mc:Choice>
              <mc:Fallback>
                <p:oleObj name="Equation" r:id="rId9" imgW="11048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820" y="1707458"/>
                        <a:ext cx="1616176" cy="119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124" y="363941"/>
            <a:ext cx="2484931" cy="1485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73162" y="332570"/>
            <a:ext cx="4346279" cy="6408890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70579"/>
              </p:ext>
            </p:extLst>
          </p:nvPr>
        </p:nvGraphicFramePr>
        <p:xfrm>
          <a:off x="5145697" y="2900734"/>
          <a:ext cx="3205555" cy="59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2390" imgH="342855" progId="Equation.DSMT4">
                  <p:embed/>
                </p:oleObj>
              </mc:Choice>
              <mc:Fallback>
                <p:oleObj name="Equation" r:id="rId12" imgW="1702390" imgH="342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697" y="2900734"/>
                        <a:ext cx="3205555" cy="593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981802" y="3506208"/>
            <a:ext cx="40129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同样大的初始电流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用下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b="1" dirty="0">
              <a:latin typeface="Times New Roman" pitchFamily="18" charset="0"/>
              <a:cs typeface="Times New Roman" pitchFamily="18" charset="0"/>
            </a:endParaRPr>
          </a:p>
          <a:p>
            <a:pPr marL="265113" lvl="1" indent="-265113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</a:t>
            </a:r>
            <a:r>
              <a:rPr lang="en-US" altLang="zh-CN" sz="1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，电感储存的磁场能量越多，释放能量所需的时间就越长；</a:t>
            </a:r>
            <a:endParaRPr lang="en-US" altLang="zh-CN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5113" lvl="1" indent="-265113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r>
              <a:rPr lang="en-US" altLang="zh-CN" sz="1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小，在同样大的初始电流</a:t>
            </a:r>
            <a:r>
              <a:rPr lang="en-US" altLang="zh-CN" sz="1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用下，电阻消耗的功率就越小，暂态过程也就越长。</a:t>
            </a:r>
          </a:p>
        </p:txBody>
      </p:sp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826" y="5159583"/>
            <a:ext cx="2390299" cy="14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4729534" y="332570"/>
            <a:ext cx="4368282" cy="640889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51963"/>
              </p:ext>
            </p:extLst>
          </p:nvPr>
        </p:nvGraphicFramePr>
        <p:xfrm>
          <a:off x="7446757" y="2272874"/>
          <a:ext cx="653733" cy="62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6288" imgH="396288" progId="Equation.DSMT4">
                  <p:embed/>
                </p:oleObj>
              </mc:Choice>
              <mc:Fallback>
                <p:oleObj name="Equation" r:id="rId15" imgW="396288" imgH="396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757" y="2272874"/>
                        <a:ext cx="653733" cy="62008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78652"/>
              </p:ext>
            </p:extLst>
          </p:nvPr>
        </p:nvGraphicFramePr>
        <p:xfrm>
          <a:off x="3097892" y="2294650"/>
          <a:ext cx="961218" cy="33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5843" imgH="178747" progId="Equation.DSMT4">
                  <p:embed/>
                </p:oleObj>
              </mc:Choice>
              <mc:Fallback>
                <p:oleObj name="Equation" r:id="rId17" imgW="485843" imgH="1787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892" y="2294650"/>
                        <a:ext cx="961218" cy="33155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390" y="100786"/>
            <a:ext cx="973138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小结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03931"/>
              </p:ext>
            </p:extLst>
          </p:nvPr>
        </p:nvGraphicFramePr>
        <p:xfrm>
          <a:off x="3214571" y="5429709"/>
          <a:ext cx="25701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8210" imgH="343646" progId="Equation.DSMT4">
                  <p:embed/>
                </p:oleObj>
              </mc:Choice>
              <mc:Fallback>
                <p:oleObj name="Equation" r:id="rId19" imgW="1018210" imgH="343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571" y="5429709"/>
                        <a:ext cx="2570163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444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27717"/>
              </p:ext>
            </p:extLst>
          </p:nvPr>
        </p:nvGraphicFramePr>
        <p:xfrm>
          <a:off x="2987780" y="1578769"/>
          <a:ext cx="25701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8210" imgH="343646" progId="Equation.DSMT4">
                  <p:embed/>
                </p:oleObj>
              </mc:Choice>
              <mc:Fallback>
                <p:oleObj name="Equation" r:id="rId4" imgW="1018210" imgH="34364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780" y="1578769"/>
                        <a:ext cx="2570163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0850" y="758825"/>
            <a:ext cx="8212138" cy="83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633413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从上面的分析可见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中所有的零输入响应都具有以下相同的形式            </a:t>
            </a:r>
            <a:endParaRPr lang="zh-CN" altLang="en-US" sz="24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30263" y="2717800"/>
            <a:ext cx="584993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t)——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零输入响应，可以是电压或电流，</a:t>
            </a:r>
            <a:endParaRPr lang="zh-CN" altLang="en-US" sz="24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1514" y="4837049"/>
            <a:ext cx="79216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 —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换路后储能元件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两端的戴维南等效电阻。</a:t>
            </a:r>
            <a:endParaRPr lang="zh-CN" altLang="en-US" sz="24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00100" y="3295650"/>
            <a:ext cx="373062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——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响应的初始值，</a:t>
            </a:r>
            <a:endParaRPr lang="zh-CN" altLang="en-US" sz="24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800100" y="3862842"/>
            <a:ext cx="80486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l-GR" altLang="zh-CN" sz="2400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τ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—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换路后电路的时间常数，在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中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τ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716020" y="4333640"/>
            <a:ext cx="35306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中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τ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/R</a:t>
            </a:r>
            <a:r>
              <a:rPr lang="zh-CN" altLang="en-US" sz="2400" i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74638" y="5348288"/>
            <a:ext cx="950912" cy="461962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ctr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表明</a:t>
            </a:r>
            <a:endParaRPr lang="zh-CN" altLang="en-US" sz="2400" dirty="0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739775" y="5810250"/>
            <a:ext cx="763587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阶电路的零输入响应是由初始值按指数规律衰减的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1" grpId="0"/>
      <p:bldP spid="12" grpId="0" animBg="1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025" y="2633321"/>
            <a:ext cx="4121150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8338" y="620713"/>
            <a:ext cx="5041900" cy="576262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3.4 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一阶电路的零状态响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00400" y="1279525"/>
            <a:ext cx="55435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动态元件初始能量为零，换路后由外加激励(独立电源)作用所产生的响应</a:t>
            </a:r>
            <a:r>
              <a:rPr lang="zh-CN" altLang="en-US" sz="24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zh-CN" sz="24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0675" y="2287588"/>
            <a:ext cx="504343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zh-CN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一阶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RC</a:t>
            </a:r>
            <a:r>
              <a:rPr lang="zh-CN" altLang="zh-CN" sz="2800" b="1" dirty="0">
                <a:latin typeface="仿宋_GB2312" pitchFamily="49" charset="-122"/>
                <a:ea typeface="仿宋_GB2312" pitchFamily="49" charset="-122"/>
              </a:rPr>
              <a:t>电路的零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状态</a:t>
            </a:r>
            <a:r>
              <a:rPr lang="zh-CN" altLang="zh-CN" sz="2800" b="1" dirty="0">
                <a:latin typeface="仿宋_GB2312" pitchFamily="49" charset="-122"/>
                <a:ea typeface="仿宋_GB2312" pitchFamily="49" charset="-122"/>
              </a:rPr>
              <a:t>响应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0675" y="2997200"/>
            <a:ext cx="417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电容电压初始值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82600" y="1489075"/>
            <a:ext cx="2089150" cy="460375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零</a:t>
            </a:r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状态</a:t>
            </a:r>
            <a:r>
              <a:rPr lang="zh-CN" altLang="zh-CN" sz="2400" b="1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响应</a:t>
            </a:r>
          </a:p>
        </p:txBody>
      </p:sp>
      <p:sp>
        <p:nvSpPr>
          <p:cNvPr id="9" name="AutoShape 14"/>
          <p:cNvSpPr>
            <a:spLocks noChangeArrowheads="1"/>
          </p:cNvSpPr>
          <p:nvPr/>
        </p:nvSpPr>
        <p:spPr bwMode="auto">
          <a:xfrm>
            <a:off x="2674938" y="1574800"/>
            <a:ext cx="433387" cy="287338"/>
          </a:xfrm>
          <a:prstGeom prst="rightArrow">
            <a:avLst>
              <a:gd name="adj1" fmla="val 50000"/>
              <a:gd name="adj2" fmla="val 37707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831850" y="3582988"/>
            <a:ext cx="314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(0</a:t>
            </a:r>
            <a:r>
              <a:rPr lang="zh-CN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=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 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0</a:t>
            </a:r>
            <a:r>
              <a:rPr lang="zh-CN" altLang="zh-CN" sz="2800" b="1" baseline="-250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zh-CN" altLang="zh-CN" sz="28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831850" y="4248150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≥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电路的微分方程</a:t>
            </a:r>
            <a:endParaRPr lang="zh-CN" altLang="zh-CN" sz="28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713288" y="569912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/>
              <a:t>所以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27175" y="4916488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0432" imgH="229504" progId="Equation.DSMT4">
                  <p:embed/>
                </p:oleObj>
              </mc:Choice>
              <mc:Fallback>
                <p:oleObj name="Equation" r:id="rId6" imgW="790432" imgH="22950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916488"/>
                        <a:ext cx="17002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66863" y="5492750"/>
          <a:ext cx="2359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4058" imgH="394879" progId="Equation.DSMT4">
                  <p:embed/>
                </p:oleObj>
              </mc:Choice>
              <mc:Fallback>
                <p:oleObj name="Equation" r:id="rId8" imgW="1134058" imgH="39487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492750"/>
                        <a:ext cx="23590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08650" y="5537200"/>
          <a:ext cx="23399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1414" imgH="394879" progId="Equation.DSMT4">
                  <p:embed/>
                </p:oleObj>
              </mc:Choice>
              <mc:Fallback>
                <p:oleObj name="Equation" r:id="rId10" imgW="1121414" imgH="39487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5537200"/>
                        <a:ext cx="23399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431800" y="5656263"/>
            <a:ext cx="1068388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 eaLnBrk="0" hangingPunc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 autoUpdateAnimBg="0"/>
      <p:bldP spid="7" grpId="0" autoUpdateAnimBg="0"/>
      <p:bldP spid="8" grpId="0" animBg="1" autoUpdateAnimBg="0"/>
      <p:bldP spid="9" grpId="0" animBg="1"/>
      <p:bldP spid="10" grpId="0" autoUpdateAnimBg="0"/>
      <p:bldP spid="11" grpId="0" autoUpdateAnimBg="0"/>
      <p:bldP spid="18" grpId="0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91850"/>
              </p:ext>
            </p:extLst>
          </p:nvPr>
        </p:nvGraphicFramePr>
        <p:xfrm>
          <a:off x="1489963" y="4012421"/>
          <a:ext cx="43275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63" y="4012421"/>
                        <a:ext cx="4327525" cy="7667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19316"/>
              </p:ext>
            </p:extLst>
          </p:nvPr>
        </p:nvGraphicFramePr>
        <p:xfrm>
          <a:off x="1489963" y="5452468"/>
          <a:ext cx="4565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80300" imgH="342855" progId="Equation.DSMT4">
                  <p:embed/>
                </p:oleObj>
              </mc:Choice>
              <mc:Fallback>
                <p:oleObj name="Equation" r:id="rId6" imgW="1880300" imgH="34285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63" y="5452468"/>
                        <a:ext cx="4565650" cy="7683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27087" y="3467774"/>
            <a:ext cx="8193088" cy="50039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lnSpc>
                <a:spcPct val="125000"/>
              </a:lnSpc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通常取电路达到稳态时的解作为特解，因此有</a:t>
            </a:r>
            <a:endParaRPr lang="zh-CN" altLang="en-US" sz="24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791463" y="4874392"/>
            <a:ext cx="8172450" cy="5540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由电容电压初始值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确定，可得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-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dirty="0"/>
          </a:p>
        </p:txBody>
      </p:sp>
      <p:graphicFrame>
        <p:nvGraphicFramePr>
          <p:cNvPr id="43016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02105"/>
              </p:ext>
            </p:extLst>
          </p:nvPr>
        </p:nvGraphicFramePr>
        <p:xfrm>
          <a:off x="1489963" y="1177293"/>
          <a:ext cx="23399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1414" imgH="394879" progId="Equation.DSMT4">
                  <p:embed/>
                </p:oleObj>
              </mc:Choice>
              <mc:Fallback>
                <p:oleObj name="Equation" r:id="rId8" imgW="1121414" imgH="39487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63" y="1177293"/>
                        <a:ext cx="23399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61034" y="684294"/>
            <a:ext cx="3797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阶常系数非齐次线性微分方程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19101"/>
              </p:ext>
            </p:extLst>
          </p:nvPr>
        </p:nvGraphicFramePr>
        <p:xfrm>
          <a:off x="1489963" y="2000547"/>
          <a:ext cx="26876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79360" progId="Equation.DSMT4">
                  <p:embed/>
                </p:oleObj>
              </mc:Choice>
              <mc:Fallback>
                <p:oleObj name="Equation" r:id="rId10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63" y="2000547"/>
                        <a:ext cx="26876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71500" y="2890851"/>
            <a:ext cx="250741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齐次微分方程</a:t>
            </a:r>
            <a:r>
              <a:rPr lang="zh-CN" altLang="zh-CN" sz="2000" b="1" dirty="0">
                <a:latin typeface="Times New Roman" pitchFamily="18" charset="0"/>
                <a:cs typeface="Times New Roman" pitchFamily="18" charset="0"/>
              </a:rPr>
              <a:t>的通解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3829938" y="2879248"/>
            <a:ext cx="2765501" cy="400110"/>
          </a:xfrm>
          <a:prstGeom prst="rect">
            <a:avLst/>
          </a:prstGeom>
          <a:solidFill>
            <a:srgbClr val="FDE1CF"/>
          </a:solidFill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非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齐次微分方程</a:t>
            </a:r>
            <a:r>
              <a:rPr lang="zh-CN" altLang="zh-CN" sz="2000" b="1" dirty="0">
                <a:latin typeface="Times New Roman" pitchFamily="18" charset="0"/>
                <a:cs typeface="Times New Roman" pitchFamily="18" charset="0"/>
              </a:rPr>
              <a:t>的通解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2282828" y="2014898"/>
            <a:ext cx="704952" cy="667422"/>
          </a:xfrm>
          <a:prstGeom prst="rect">
            <a:avLst/>
          </a:prstGeom>
          <a:solidFill>
            <a:srgbClr val="5B9BD5">
              <a:alpha val="3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478918" y="2023410"/>
            <a:ext cx="704952" cy="667422"/>
          </a:xfrm>
          <a:prstGeom prst="rect">
            <a:avLst/>
          </a:prstGeom>
          <a:solidFill>
            <a:srgbClr val="FF1D1D">
              <a:alpha val="3058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0466" y="66712"/>
            <a:ext cx="4121150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12" grpId="0" animBg="1"/>
      <p:bldP spid="8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792163" y="760413"/>
            <a:ext cx="4186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线性电容的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q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u 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特性</a:t>
            </a:r>
          </a:p>
        </p:txBody>
      </p:sp>
      <p:grpSp>
        <p:nvGrpSpPr>
          <p:cNvPr id="38" name="Group 22"/>
          <p:cNvGrpSpPr>
            <a:grpSpLocks/>
          </p:cNvGrpSpPr>
          <p:nvPr/>
        </p:nvGrpSpPr>
        <p:grpSpPr bwMode="auto">
          <a:xfrm>
            <a:off x="1441450" y="1328738"/>
            <a:ext cx="2232025" cy="2466975"/>
            <a:chOff x="0" y="0"/>
            <a:chExt cx="1406" cy="1554"/>
          </a:xfrm>
        </p:grpSpPr>
        <p:grpSp>
          <p:nvGrpSpPr>
            <p:cNvPr id="5144" name="Group 23"/>
            <p:cNvGrpSpPr>
              <a:grpSpLocks/>
            </p:cNvGrpSpPr>
            <p:nvPr/>
          </p:nvGrpSpPr>
          <p:grpSpPr bwMode="auto">
            <a:xfrm>
              <a:off x="0" y="47"/>
              <a:ext cx="1406" cy="1507"/>
              <a:chOff x="0" y="0"/>
              <a:chExt cx="1056" cy="1104"/>
            </a:xfrm>
          </p:grpSpPr>
          <p:sp>
            <p:nvSpPr>
              <p:cNvPr id="5151" name="Line 24"/>
              <p:cNvSpPr>
                <a:spLocks noChangeShapeType="1"/>
              </p:cNvSpPr>
              <p:nvPr/>
            </p:nvSpPr>
            <p:spPr bwMode="auto">
              <a:xfrm>
                <a:off x="0" y="672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2" name="Line 25"/>
              <p:cNvSpPr>
                <a:spLocks noChangeShapeType="1"/>
              </p:cNvSpPr>
              <p:nvPr/>
            </p:nvSpPr>
            <p:spPr bwMode="auto">
              <a:xfrm flipV="1">
                <a:off x="384" y="0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45" name="Text Box 26"/>
            <p:cNvSpPr txBox="1">
              <a:spLocks noChangeArrowheads="1"/>
            </p:cNvSpPr>
            <p:nvPr/>
          </p:nvSpPr>
          <p:spPr bwMode="auto">
            <a:xfrm>
              <a:off x="627" y="0"/>
              <a:ext cx="22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endParaRPr lang="zh-CN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5146" name="Text Box 27"/>
            <p:cNvSpPr txBox="1">
              <a:spLocks noChangeArrowheads="1"/>
            </p:cNvSpPr>
            <p:nvPr/>
          </p:nvSpPr>
          <p:spPr bwMode="auto">
            <a:xfrm>
              <a:off x="1126" y="964"/>
              <a:ext cx="24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147" name="Text Box 28"/>
            <p:cNvSpPr txBox="1">
              <a:spLocks noChangeArrowheads="1"/>
            </p:cNvSpPr>
            <p:nvPr/>
          </p:nvSpPr>
          <p:spPr bwMode="auto">
            <a:xfrm>
              <a:off x="507" y="984"/>
              <a:ext cx="26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148" name="未知"/>
            <p:cNvSpPr>
              <a:spLocks/>
            </p:cNvSpPr>
            <p:nvPr/>
          </p:nvSpPr>
          <p:spPr bwMode="auto">
            <a:xfrm>
              <a:off x="718" y="816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  <a:gd name="T6" fmla="*/ 0 60000 65536"/>
                <a:gd name="T7" fmla="*/ 0 60000 65536"/>
                <a:gd name="T8" fmla="*/ 0 60000 65536"/>
                <a:gd name="T9" fmla="*/ 0 w 55"/>
                <a:gd name="T10" fmla="*/ 0 h 117"/>
                <a:gd name="T11" fmla="*/ 55 w 55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9" name="Text Box 30"/>
            <p:cNvSpPr txBox="1">
              <a:spLocks noChangeArrowheads="1"/>
            </p:cNvSpPr>
            <p:nvPr/>
          </p:nvSpPr>
          <p:spPr bwMode="auto">
            <a:xfrm>
              <a:off x="763" y="58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zh-CN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5150" name="Line 31"/>
            <p:cNvSpPr>
              <a:spLocks noChangeShapeType="1"/>
            </p:cNvSpPr>
            <p:nvPr/>
          </p:nvSpPr>
          <p:spPr bwMode="auto">
            <a:xfrm flipV="1">
              <a:off x="83" y="453"/>
              <a:ext cx="998" cy="86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5384800" y="1158875"/>
            <a:ext cx="1873250" cy="46196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</a:p>
        </p:txBody>
      </p:sp>
      <p:grpSp>
        <p:nvGrpSpPr>
          <p:cNvPr id="49" name="Group 5"/>
          <p:cNvGrpSpPr>
            <a:grpSpLocks/>
          </p:cNvGrpSpPr>
          <p:nvPr/>
        </p:nvGrpSpPr>
        <p:grpSpPr bwMode="auto">
          <a:xfrm>
            <a:off x="5408613" y="2068513"/>
            <a:ext cx="2825750" cy="1779587"/>
            <a:chOff x="0" y="0"/>
            <a:chExt cx="2022" cy="1325"/>
          </a:xfrm>
        </p:grpSpPr>
        <p:grpSp>
          <p:nvGrpSpPr>
            <p:cNvPr id="5132" name="Group 6"/>
            <p:cNvGrpSpPr>
              <a:grpSpLocks/>
            </p:cNvGrpSpPr>
            <p:nvPr/>
          </p:nvGrpSpPr>
          <p:grpSpPr bwMode="auto">
            <a:xfrm>
              <a:off x="70" y="0"/>
              <a:ext cx="1952" cy="912"/>
              <a:chOff x="-21" y="0"/>
              <a:chExt cx="1952" cy="912"/>
            </a:xfrm>
          </p:grpSpPr>
          <p:sp>
            <p:nvSpPr>
              <p:cNvPr id="5136" name="Text Box 7"/>
              <p:cNvSpPr txBox="1">
                <a:spLocks noChangeArrowheads="1"/>
              </p:cNvSpPr>
              <p:nvPr/>
            </p:nvSpPr>
            <p:spPr bwMode="auto">
              <a:xfrm>
                <a:off x="796" y="0"/>
                <a:ext cx="294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137" name="Line 8"/>
              <p:cNvSpPr>
                <a:spLocks noChangeShapeType="1"/>
              </p:cNvSpPr>
              <p:nvPr/>
            </p:nvSpPr>
            <p:spPr bwMode="auto">
              <a:xfrm flipH="1" flipV="1">
                <a:off x="91" y="65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8" name="Line 9"/>
              <p:cNvSpPr>
                <a:spLocks noChangeShapeType="1"/>
              </p:cNvSpPr>
              <p:nvPr/>
            </p:nvSpPr>
            <p:spPr bwMode="auto">
              <a:xfrm>
                <a:off x="1008" y="65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9" name="Oval 10"/>
              <p:cNvSpPr>
                <a:spLocks noChangeArrowheads="1"/>
              </p:cNvSpPr>
              <p:nvPr/>
            </p:nvSpPr>
            <p:spPr bwMode="auto">
              <a:xfrm>
                <a:off x="-21" y="607"/>
                <a:ext cx="103" cy="107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40" name="Oval 11"/>
              <p:cNvSpPr>
                <a:spLocks noChangeArrowheads="1"/>
              </p:cNvSpPr>
              <p:nvPr/>
            </p:nvSpPr>
            <p:spPr bwMode="auto">
              <a:xfrm>
                <a:off x="1828" y="596"/>
                <a:ext cx="103" cy="107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141" name="Group 12"/>
              <p:cNvGrpSpPr>
                <a:grpSpLocks/>
              </p:cNvGrpSpPr>
              <p:nvPr/>
            </p:nvGrpSpPr>
            <p:grpSpPr bwMode="auto">
              <a:xfrm>
                <a:off x="864" y="373"/>
                <a:ext cx="144" cy="539"/>
                <a:chOff x="0" y="0"/>
                <a:chExt cx="211" cy="576"/>
              </a:xfrm>
            </p:grpSpPr>
            <p:sp>
              <p:nvSpPr>
                <p:cNvPr id="5142" name="Line 13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43" name="Line 14"/>
                <p:cNvSpPr>
                  <a:spLocks noChangeShapeType="1"/>
                </p:cNvSpPr>
                <p:nvPr/>
              </p:nvSpPr>
              <p:spPr bwMode="auto">
                <a:xfrm>
                  <a:off x="211" y="0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133" name="Text Box 15"/>
            <p:cNvSpPr txBox="1">
              <a:spLocks noChangeArrowheads="1"/>
            </p:cNvSpPr>
            <p:nvPr/>
          </p:nvSpPr>
          <p:spPr bwMode="auto">
            <a:xfrm>
              <a:off x="0" y="661"/>
              <a:ext cx="36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5134" name="Text Box 16"/>
            <p:cNvSpPr txBox="1">
              <a:spLocks noChangeArrowheads="1"/>
            </p:cNvSpPr>
            <p:nvPr/>
          </p:nvSpPr>
          <p:spPr bwMode="auto">
            <a:xfrm>
              <a:off x="1633" y="661"/>
              <a:ext cx="36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5135" name="Text Box 17"/>
            <p:cNvSpPr txBox="1">
              <a:spLocks noChangeArrowheads="1"/>
            </p:cNvSpPr>
            <p:nvPr/>
          </p:nvSpPr>
          <p:spPr bwMode="auto">
            <a:xfrm>
              <a:off x="862" y="935"/>
              <a:ext cx="362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</a:p>
          </p:txBody>
        </p:sp>
      </p:grpSp>
      <p:sp>
        <p:nvSpPr>
          <p:cNvPr id="64" name="Text Box 21"/>
          <p:cNvSpPr txBox="1">
            <a:spLocks noChangeArrowheads="1"/>
          </p:cNvSpPr>
          <p:nvPr/>
        </p:nvSpPr>
        <p:spPr bwMode="auto">
          <a:xfrm>
            <a:off x="1042988" y="4810941"/>
            <a:ext cx="7475537" cy="114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 称为电容器的电容, 单位：F (法拉) (法) ,  常用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F，pF等表示。</a:t>
            </a:r>
          </a:p>
        </p:txBody>
      </p:sp>
      <p:sp>
        <p:nvSpPr>
          <p:cNvPr id="65" name="Text Box 32"/>
          <p:cNvSpPr txBox="1">
            <a:spLocks noChangeArrowheads="1"/>
          </p:cNvSpPr>
          <p:nvPr/>
        </p:nvSpPr>
        <p:spPr bwMode="auto">
          <a:xfrm>
            <a:off x="1050925" y="4095750"/>
            <a:ext cx="1439863" cy="46196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单位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222625" y="5599113"/>
            <a:ext cx="3538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μF=10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1pF=10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3983038" y="2338388"/>
            <a:ext cx="1008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=Cu</a:t>
            </a:r>
            <a:endParaRPr lang="zh-CN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9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9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9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48" grpId="0" animBg="1" autoUpdateAnimBg="0"/>
      <p:bldP spid="64" grpId="0" autoUpdateAnimBg="0"/>
      <p:bldP spid="65" grpId="0" animBg="1" autoUpdateAnimBg="0"/>
      <p:bldP spid="4" grpId="0"/>
      <p:bldP spid="6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825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4945" y="2527300"/>
            <a:ext cx="55705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变化分解为两部分，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'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''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53351"/>
              </p:ext>
            </p:extLst>
          </p:nvPr>
        </p:nvGraphicFramePr>
        <p:xfrm>
          <a:off x="1475570" y="5267325"/>
          <a:ext cx="30972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12152" imgH="356218" progId="Equation.DSMT4">
                  <p:embed/>
                </p:oleObj>
              </mc:Choice>
              <mc:Fallback>
                <p:oleObj name="Equation" r:id="rId4" imgW="1412152" imgH="356218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70" y="5267325"/>
                        <a:ext cx="30972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43867"/>
              </p:ext>
            </p:extLst>
          </p:nvPr>
        </p:nvGraphicFramePr>
        <p:xfrm>
          <a:off x="485763" y="1590675"/>
          <a:ext cx="4565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80300" imgH="342855" progId="Equation.DSMT4">
                  <p:embed/>
                </p:oleObj>
              </mc:Choice>
              <mc:Fallback>
                <p:oleObj name="Equation" r:id="rId6" imgW="1880300" imgH="34285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63" y="1590675"/>
                        <a:ext cx="4565650" cy="7683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97645" y="4589463"/>
            <a:ext cx="4703763" cy="646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稳态值记为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∞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因此</a:t>
            </a:r>
            <a:endParaRPr lang="zh-CN" altLang="en-US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18778"/>
              </p:ext>
            </p:extLst>
          </p:nvPr>
        </p:nvGraphicFramePr>
        <p:xfrm>
          <a:off x="485763" y="703262"/>
          <a:ext cx="43275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342720" progId="Equation.DSMT4">
                  <p:embed/>
                </p:oleObj>
              </mc:Choice>
              <mc:Fallback>
                <p:oleObj name="Equation" r:id="rId8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63" y="703262"/>
                        <a:ext cx="4327525" cy="7667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E17CFCC4-396B-2965-2EF9-474040E13BD7}"/>
              </a:ext>
            </a:extLst>
          </p:cNvPr>
          <p:cNvGrpSpPr/>
          <p:nvPr/>
        </p:nvGrpSpPr>
        <p:grpSpPr>
          <a:xfrm>
            <a:off x="5429250" y="996950"/>
            <a:ext cx="3616325" cy="4270375"/>
            <a:chOff x="5429250" y="996950"/>
            <a:chExt cx="3616325" cy="4270375"/>
          </a:xfrm>
        </p:grpSpPr>
        <p:pic>
          <p:nvPicPr>
            <p:cNvPr id="84997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9250" y="996950"/>
              <a:ext cx="3616325" cy="427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E44BAE0C-FA9E-DC1D-748E-D74A8935DB7A}"/>
                </a:ext>
              </a:extLst>
            </p:cNvPr>
            <p:cNvSpPr txBox="1"/>
            <p:nvPr/>
          </p:nvSpPr>
          <p:spPr>
            <a:xfrm>
              <a:off x="8316520" y="1133078"/>
              <a:ext cx="62255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b="1" i="1" baseline="-30000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''</a:t>
              </a:r>
              <a:endParaRPr lang="zh-CN" altLang="en-US" b="1" dirty="0"/>
            </a:p>
          </p:txBody>
        </p:sp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78595" y="3246438"/>
            <a:ext cx="5733605" cy="4619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暂态分量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按指数规律衰减至零</a:t>
            </a:r>
            <a:endParaRPr lang="zh-CN" altLang="en-US" sz="2400" b="1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78596" y="3926037"/>
            <a:ext cx="5733604" cy="461665"/>
          </a:xfrm>
          <a:prstGeom prst="rect">
            <a:avLst/>
          </a:prstGeom>
          <a:solidFill>
            <a:srgbClr val="FDE1CF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''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稳态分量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达到稳定状态时的电压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9" grpId="0" animBg="1"/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838" y="619125"/>
            <a:ext cx="4121150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356909"/>
              </p:ext>
            </p:extLst>
          </p:nvPr>
        </p:nvGraphicFramePr>
        <p:xfrm>
          <a:off x="1105797" y="1943100"/>
          <a:ext cx="2573337" cy="87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72354" imgH="420530" progId="Equation.DSMT4">
                  <p:embed/>
                </p:oleObj>
              </mc:Choice>
              <mc:Fallback>
                <p:oleObj name="Equation" r:id="rId5" imgW="1172354" imgH="42053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97" y="1943100"/>
                        <a:ext cx="2573337" cy="87074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14095"/>
              </p:ext>
            </p:extLst>
          </p:nvPr>
        </p:nvGraphicFramePr>
        <p:xfrm>
          <a:off x="1105797" y="2876186"/>
          <a:ext cx="2352467" cy="7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3882" imgH="343939" progId="Equation.DSMT4">
                  <p:embed/>
                </p:oleObj>
              </mc:Choice>
              <mc:Fallback>
                <p:oleObj name="Equation" r:id="rId7" imgW="993882" imgH="34393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97" y="2876186"/>
                        <a:ext cx="2352467" cy="7575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3460" y="1457474"/>
            <a:ext cx="2805576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得到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 0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：</a:t>
            </a:r>
            <a:endParaRPr lang="zh-CN" altLang="en-US" sz="240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779838" y="3275013"/>
            <a:ext cx="46799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随时间变化的曲线</a:t>
            </a:r>
            <a:endParaRPr lang="zh-CN" altLang="en-US" sz="2400" dirty="0"/>
          </a:p>
        </p:txBody>
      </p:sp>
      <p:graphicFrame>
        <p:nvGraphicFramePr>
          <p:cNvPr id="4506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45767"/>
              </p:ext>
            </p:extLst>
          </p:nvPr>
        </p:nvGraphicFramePr>
        <p:xfrm>
          <a:off x="1105797" y="554976"/>
          <a:ext cx="2438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342751" progId="Equation.DSMT4">
                  <p:embed/>
                </p:oleObj>
              </mc:Choice>
              <mc:Fallback>
                <p:oleObj name="Equation" r:id="rId9" imgW="1002865" imgH="342751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97" y="554976"/>
                        <a:ext cx="2438400" cy="7683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5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3784600"/>
            <a:ext cx="8029575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83951"/>
              </p:ext>
            </p:extLst>
          </p:nvPr>
        </p:nvGraphicFramePr>
        <p:xfrm>
          <a:off x="1123950" y="2638910"/>
          <a:ext cx="2708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5939" imgH="229413" progId="Equation.DSMT4">
                  <p:embed/>
                </p:oleObj>
              </mc:Choice>
              <mc:Fallback>
                <p:oleObj name="Equation" r:id="rId4" imgW="1235939" imgH="22941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638910"/>
                        <a:ext cx="27082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19677"/>
              </p:ext>
            </p:extLst>
          </p:nvPr>
        </p:nvGraphicFramePr>
        <p:xfrm>
          <a:off x="517525" y="4137510"/>
          <a:ext cx="3236913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838200" progId="Equation.DSMT4">
                  <p:embed/>
                </p:oleObj>
              </mc:Choice>
              <mc:Fallback>
                <p:oleObj name="Equation" r:id="rId6" imgW="1422400" imgH="838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137510"/>
                        <a:ext cx="3236913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46388"/>
              </p:ext>
            </p:extLst>
          </p:nvPr>
        </p:nvGraphicFramePr>
        <p:xfrm>
          <a:off x="539750" y="6198085"/>
          <a:ext cx="52403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2200" imgH="228600" progId="Equation.DSMT4">
                  <p:embed/>
                </p:oleObj>
              </mc:Choice>
              <mc:Fallback>
                <p:oleObj name="Equation" r:id="rId8" imgW="23622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198085"/>
                        <a:ext cx="52403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217252" y="500811"/>
            <a:ext cx="8592562" cy="1477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-8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.22(a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中，已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8V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6V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0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5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00μF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在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电路无储能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电源接入电路，求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 0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电容电压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电容电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227013"/>
            <a:ext cx="1841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00038" y="2100263"/>
            <a:ext cx="84613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517525" y="3225611"/>
            <a:ext cx="3806825" cy="86177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≥ 0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，将电容以外的部分用戴维南等效电路代替。</a:t>
            </a:r>
            <a:endParaRPr lang="zh-CN" altLang="en-US" sz="2000" dirty="0"/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539750" y="3532188"/>
            <a:ext cx="236538" cy="838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pic>
        <p:nvPicPr>
          <p:cNvPr id="46092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2143125"/>
            <a:ext cx="4545013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55" name="Picture 3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4587875"/>
            <a:ext cx="28670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312634" y="565899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8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510" y="2138008"/>
            <a:ext cx="41553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由于在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，电路无储能，则：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12558"/>
              </p:ext>
            </p:extLst>
          </p:nvPr>
        </p:nvGraphicFramePr>
        <p:xfrm>
          <a:off x="1459197" y="4225346"/>
          <a:ext cx="48831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980" imgH="241295" progId="Equation.DSMT4">
                  <p:embed/>
                </p:oleObj>
              </mc:Choice>
              <mc:Fallback>
                <p:oleObj name="Equation" r:id="rId4" imgW="2184980" imgH="24129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197" y="4225346"/>
                        <a:ext cx="48831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045343"/>
              </p:ext>
            </p:extLst>
          </p:nvPr>
        </p:nvGraphicFramePr>
        <p:xfrm>
          <a:off x="1459197" y="4741283"/>
          <a:ext cx="46466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342900" progId="Equation.DSMT4">
                  <p:embed/>
                </p:oleObj>
              </mc:Choice>
              <mc:Fallback>
                <p:oleObj name="Equation" r:id="rId6" imgW="2057400" imgH="342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197" y="4741283"/>
                        <a:ext cx="4646613" cy="73183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91546"/>
              </p:ext>
            </p:extLst>
          </p:nvPr>
        </p:nvGraphicFramePr>
        <p:xfrm>
          <a:off x="1532222" y="5677908"/>
          <a:ext cx="32416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52707" imgH="394879" progId="Equation.DSMT4">
                  <p:embed/>
                </p:oleObj>
              </mc:Choice>
              <mc:Fallback>
                <p:oleObj name="Equation" r:id="rId8" imgW="1452707" imgH="39487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222" y="5677908"/>
                        <a:ext cx="3241675" cy="8493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555625" y="4181450"/>
            <a:ext cx="234950" cy="8366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790575" y="3548186"/>
            <a:ext cx="2646878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电路时间常数为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dirty="0"/>
          </a:p>
        </p:txBody>
      </p:sp>
      <p:pic>
        <p:nvPicPr>
          <p:cNvPr id="47113" name="Picture 3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1647052"/>
            <a:ext cx="3205667" cy="230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62498"/>
              </p:ext>
            </p:extLst>
          </p:nvPr>
        </p:nvGraphicFramePr>
        <p:xfrm>
          <a:off x="1728376" y="2145481"/>
          <a:ext cx="1560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376" y="2145481"/>
                        <a:ext cx="1560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08268"/>
              </p:ext>
            </p:extLst>
          </p:nvPr>
        </p:nvGraphicFramePr>
        <p:xfrm>
          <a:off x="1728376" y="2842393"/>
          <a:ext cx="1381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30" imgH="228501" progId="Equation.DSMT4">
                  <p:embed/>
                </p:oleObj>
              </mc:Choice>
              <mc:Fallback>
                <p:oleObj name="Equation" r:id="rId13" imgW="622030" imgH="228501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376" y="2842393"/>
                        <a:ext cx="13811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217252" y="500811"/>
            <a:ext cx="8592562" cy="1477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-8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.22(a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中，已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8V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6V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0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5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00μF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在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电路无储能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电源接入电路，求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 0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电容电压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电容电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312634" y="565899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8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17525" y="836613"/>
            <a:ext cx="49185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zh-CN" sz="2800" b="1" dirty="0">
                <a:latin typeface="仿宋_GB2312" pitchFamily="49" charset="-122"/>
                <a:ea typeface="仿宋_GB2312" pitchFamily="49" charset="-122"/>
              </a:rPr>
              <a:t>. </a:t>
            </a:r>
            <a:r>
              <a:rPr lang="zh-CN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一阶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lang="zh-CN" altLang="zh-CN" sz="2800" b="1" dirty="0">
                <a:latin typeface="仿宋_GB2312" pitchFamily="49" charset="-122"/>
                <a:ea typeface="仿宋_GB2312" pitchFamily="49" charset="-122"/>
              </a:rPr>
              <a:t>电路的零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状态</a:t>
            </a:r>
            <a:r>
              <a:rPr lang="zh-CN" altLang="zh-CN" sz="2800" b="1" dirty="0">
                <a:latin typeface="仿宋_GB2312" pitchFamily="49" charset="-122"/>
                <a:ea typeface="仿宋_GB2312" pitchFamily="49" charset="-122"/>
              </a:rPr>
              <a:t>响应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27063" y="1550988"/>
            <a:ext cx="3910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路前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处于稳态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0"/>
          <p:cNvSpPr txBox="1">
            <a:spLocks noChangeArrowheads="1"/>
          </p:cNvSpPr>
          <p:nvPr/>
        </p:nvSpPr>
        <p:spPr bwMode="auto">
          <a:xfrm>
            <a:off x="1025525" y="2241550"/>
            <a:ext cx="314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endParaRPr lang="zh-CN" altLang="zh-CN" sz="2800" b="1" baseline="-25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951706" y="2975484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≥ 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电路的微分方程</a:t>
            </a:r>
            <a:endParaRPr lang="zh-CN" altLang="zh-CN" sz="28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03288" y="525462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/>
              <a:t>所以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903288" y="4360863"/>
            <a:ext cx="80327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zh-CN" sz="2400" b="1" dirty="0"/>
          </a:p>
        </p:txBody>
      </p:sp>
      <p:pic>
        <p:nvPicPr>
          <p:cNvPr id="4814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5" y="1463675"/>
            <a:ext cx="4295775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93863" y="3667125"/>
          <a:ext cx="1778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9496" imgH="229232" progId="Equation.DSMT4">
                  <p:embed/>
                </p:oleObj>
              </mc:Choice>
              <mc:Fallback>
                <p:oleObj name="Equation" r:id="rId5" imgW="789496" imgH="22923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667125"/>
                        <a:ext cx="1778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87538" y="4398963"/>
          <a:ext cx="1152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6574" imgH="228799" progId="Equation.DSMT4">
                  <p:embed/>
                </p:oleObj>
              </mc:Choice>
              <mc:Fallback>
                <p:oleObj name="Equation" r:id="rId7" imgW="546574" imgH="22879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398963"/>
                        <a:ext cx="1152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89325" y="4194175"/>
          <a:ext cx="1371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2065" imgH="394567" progId="Equation.DSMT4">
                  <p:embed/>
                </p:oleObj>
              </mc:Choice>
              <mc:Fallback>
                <p:oleObj name="Equation" r:id="rId9" imgW="662065" imgH="394567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194175"/>
                        <a:ext cx="1371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111375" y="5060950"/>
          <a:ext cx="20843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6441" imgH="393871" progId="Equation.DSMT4">
                  <p:embed/>
                </p:oleObj>
              </mc:Choice>
              <mc:Fallback>
                <p:oleObj name="Equation" r:id="rId11" imgW="1016441" imgH="393871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060950"/>
                        <a:ext cx="20843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182563" y="3781425"/>
            <a:ext cx="1841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903288" y="5962650"/>
            <a:ext cx="579278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阶常系数非齐次线性微分方程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6" grpId="0" autoUpdateAnimBg="0"/>
      <p:bldP spid="7" grpId="0" autoUpdateAnimBg="0"/>
      <p:bldP spid="8" grpId="0" autoUpdateAnimBg="0"/>
      <p:bldP spid="11" grpId="0" autoUpdateAnimBg="0"/>
      <p:bldP spid="1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56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77965"/>
              </p:ext>
            </p:extLst>
          </p:nvPr>
        </p:nvGraphicFramePr>
        <p:xfrm>
          <a:off x="1042988" y="1147380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441" imgH="393871" progId="Equation.DSMT4">
                  <p:embed/>
                </p:oleObj>
              </mc:Choice>
              <mc:Fallback>
                <p:oleObj name="Equation" r:id="rId4" imgW="1016441" imgH="393871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47380"/>
                        <a:ext cx="2082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42668"/>
              </p:ext>
            </p:extLst>
          </p:nvPr>
        </p:nvGraphicFramePr>
        <p:xfrm>
          <a:off x="1010932" y="1870870"/>
          <a:ext cx="50149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19040" progId="Equation.DSMT4">
                  <p:embed/>
                </p:oleObj>
              </mc:Choice>
              <mc:Fallback>
                <p:oleObj name="Equation" r:id="rId6" imgW="2197080" imgH="419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32" y="1870870"/>
                        <a:ext cx="5014913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980113" y="3201988"/>
          <a:ext cx="11795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7159" imgH="393871" progId="Equation.DSMT4">
                  <p:embed/>
                </p:oleObj>
              </mc:Choice>
              <mc:Fallback>
                <p:oleObj name="Equation" r:id="rId8" imgW="597159" imgH="393871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3201988"/>
                        <a:ext cx="11795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0893"/>
              </p:ext>
            </p:extLst>
          </p:nvPr>
        </p:nvGraphicFramePr>
        <p:xfrm>
          <a:off x="1023526" y="3959225"/>
          <a:ext cx="64055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44720" imgH="419040" progId="Equation.DSMT4">
                  <p:embed/>
                </p:oleObj>
              </mc:Choice>
              <mc:Fallback>
                <p:oleObj name="Equation" r:id="rId10" imgW="2844720" imgH="419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26" y="3959225"/>
                        <a:ext cx="640556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79891"/>
              </p:ext>
            </p:extLst>
          </p:nvPr>
        </p:nvGraphicFramePr>
        <p:xfrm>
          <a:off x="7731696" y="3985922"/>
          <a:ext cx="8763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5348" imgH="395348" progId="Equation.DSMT4">
                  <p:embed/>
                </p:oleObj>
              </mc:Choice>
              <mc:Fallback>
                <p:oleObj name="Equation" r:id="rId12" imgW="395348" imgH="395348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696" y="3985922"/>
                        <a:ext cx="876300" cy="8366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24540"/>
              </p:ext>
            </p:extLst>
          </p:nvPr>
        </p:nvGraphicFramePr>
        <p:xfrm>
          <a:off x="1042988" y="5692377"/>
          <a:ext cx="25701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6704" imgH="419464" progId="Equation.DSMT4">
                  <p:embed/>
                </p:oleObj>
              </mc:Choice>
              <mc:Fallback>
                <p:oleObj name="Equation" r:id="rId14" imgW="1156704" imgH="419464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692377"/>
                        <a:ext cx="257016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16816"/>
              </p:ext>
            </p:extLst>
          </p:nvPr>
        </p:nvGraphicFramePr>
        <p:xfrm>
          <a:off x="4266073" y="5699125"/>
          <a:ext cx="2959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10977" imgH="343531" progId="Equation.DSMT4">
                  <p:embed/>
                </p:oleObj>
              </mc:Choice>
              <mc:Fallback>
                <p:oleObj name="Equation" r:id="rId16" imgW="1310977" imgH="343531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073" y="5699125"/>
                        <a:ext cx="29591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966610" y="3377028"/>
            <a:ext cx="505779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积分常数，由初始值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确定：</a:t>
            </a:r>
            <a:endParaRPr lang="zh-CN" altLang="en-US" sz="2400" dirty="0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015484" y="5040307"/>
            <a:ext cx="502413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也等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稳态分量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暂态分量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和。</a:t>
            </a:r>
            <a:endParaRPr lang="zh-CN" altLang="en-US" sz="2400" dirty="0"/>
          </a:p>
        </p:txBody>
      </p:sp>
      <p:pic>
        <p:nvPicPr>
          <p:cNvPr id="29" name="Picture 1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0092" y="56117"/>
            <a:ext cx="3183908" cy="196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176231" y="714215"/>
            <a:ext cx="579278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阶常系数非齐次线性微分方程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30882" y="2850595"/>
            <a:ext cx="250741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齐次微分方程</a:t>
            </a:r>
            <a:r>
              <a:rPr lang="zh-CN" altLang="zh-CN" sz="2000" b="1" dirty="0">
                <a:latin typeface="Times New Roman" pitchFamily="18" charset="0"/>
                <a:cs typeface="Times New Roman" pitchFamily="18" charset="0"/>
              </a:rPr>
              <a:t>的通解</a:t>
            </a:r>
            <a:endParaRPr lang="zh-CN" altLang="en-US" sz="2000" dirty="0"/>
          </a:p>
        </p:txBody>
      </p:sp>
      <p:sp>
        <p:nvSpPr>
          <p:cNvPr id="23" name="矩形 22"/>
          <p:cNvSpPr/>
          <p:nvPr/>
        </p:nvSpPr>
        <p:spPr>
          <a:xfrm>
            <a:off x="3357642" y="2850595"/>
            <a:ext cx="2765501" cy="400110"/>
          </a:xfrm>
          <a:prstGeom prst="rect">
            <a:avLst/>
          </a:prstGeom>
          <a:solidFill>
            <a:srgbClr val="FDE1CF"/>
          </a:solidFill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非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齐次微分方程</a:t>
            </a:r>
            <a:r>
              <a:rPr lang="zh-CN" altLang="zh-CN" sz="2000" b="1" dirty="0">
                <a:latin typeface="Times New Roman" pitchFamily="18" charset="0"/>
                <a:cs typeface="Times New Roman" pitchFamily="18" charset="0"/>
              </a:rPr>
              <a:t>的通解</a:t>
            </a:r>
            <a:endParaRPr lang="zh-CN" altLang="en-US" sz="2000" dirty="0"/>
          </a:p>
        </p:txBody>
      </p:sp>
      <p:sp>
        <p:nvSpPr>
          <p:cNvPr id="24" name="矩形 23"/>
          <p:cNvSpPr/>
          <p:nvPr/>
        </p:nvSpPr>
        <p:spPr>
          <a:xfrm>
            <a:off x="1819109" y="2001624"/>
            <a:ext cx="704952" cy="667422"/>
          </a:xfrm>
          <a:prstGeom prst="rect">
            <a:avLst/>
          </a:prstGeom>
          <a:solidFill>
            <a:srgbClr val="5B9BD5">
              <a:alpha val="3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3060668" y="2023410"/>
            <a:ext cx="704952" cy="667422"/>
          </a:xfrm>
          <a:prstGeom prst="rect">
            <a:avLst/>
          </a:prstGeom>
          <a:solidFill>
            <a:srgbClr val="FF1D1D">
              <a:alpha val="3058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1" grpId="0" animBg="1"/>
      <p:bldP spid="23" grpId="0" animBg="1"/>
      <p:bldP spid="24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89000" y="1989138"/>
            <a:ext cx="5580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随时间变化的曲线如图所示。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8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06144"/>
              </p:ext>
            </p:extLst>
          </p:nvPr>
        </p:nvGraphicFramePr>
        <p:xfrm>
          <a:off x="684213" y="836613"/>
          <a:ext cx="22590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418918" progId="Equation.DSMT4">
                  <p:embed/>
                </p:oleObj>
              </mc:Choice>
              <mc:Fallback>
                <p:oleObj name="Equation" r:id="rId4" imgW="1002865" imgH="418918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2259012" cy="8747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986216"/>
              </p:ext>
            </p:extLst>
          </p:nvPr>
        </p:nvGraphicFramePr>
        <p:xfrm>
          <a:off x="3640138" y="836613"/>
          <a:ext cx="15224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42900" progId="Equation.DSMT4">
                  <p:embed/>
                </p:oleObj>
              </mc:Choice>
              <mc:Fallback>
                <p:oleObj name="Equation" r:id="rId6" imgW="685800" imgH="342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836613"/>
                        <a:ext cx="1522412" cy="7159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77084"/>
              </p:ext>
            </p:extLst>
          </p:nvPr>
        </p:nvGraphicFramePr>
        <p:xfrm>
          <a:off x="6008688" y="836613"/>
          <a:ext cx="2263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42751" progId="Equation.DSMT4">
                  <p:embed/>
                </p:oleObj>
              </mc:Choice>
              <mc:Fallback>
                <p:oleObj name="Equation" r:id="rId8" imgW="1002865" imgH="34275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836613"/>
                        <a:ext cx="2263775" cy="7207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2852738"/>
            <a:ext cx="824865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13399"/>
              </p:ext>
            </p:extLst>
          </p:nvPr>
        </p:nvGraphicFramePr>
        <p:xfrm>
          <a:off x="952500" y="2535239"/>
          <a:ext cx="2467340" cy="144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838200" progId="Equation.DSMT4">
                  <p:embed/>
                </p:oleObj>
              </mc:Choice>
              <mc:Fallback>
                <p:oleObj name="Equation" r:id="rId4" imgW="1422400" imgH="838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535239"/>
                        <a:ext cx="2467340" cy="1444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0320"/>
              </p:ext>
            </p:extLst>
          </p:nvPr>
        </p:nvGraphicFramePr>
        <p:xfrm>
          <a:off x="2915770" y="4025134"/>
          <a:ext cx="3778535" cy="76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3420" imgH="431810" progId="Equation.DSMT4">
                  <p:embed/>
                </p:oleObj>
              </mc:Choice>
              <mc:Fallback>
                <p:oleObj name="Equation" r:id="rId6" imgW="2083420" imgH="43181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770" y="4025134"/>
                        <a:ext cx="3778535" cy="76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70410"/>
              </p:ext>
            </p:extLst>
          </p:nvPr>
        </p:nvGraphicFramePr>
        <p:xfrm>
          <a:off x="2763924" y="5369147"/>
          <a:ext cx="3428010" cy="82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3122" imgH="457399" progId="Equation.DSMT4">
                  <p:embed/>
                </p:oleObj>
              </mc:Choice>
              <mc:Fallback>
                <p:oleObj name="Equation" r:id="rId8" imgW="1893122" imgH="45739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924" y="5369147"/>
                        <a:ext cx="3428010" cy="827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90463"/>
              </p:ext>
            </p:extLst>
          </p:nvPr>
        </p:nvGraphicFramePr>
        <p:xfrm>
          <a:off x="1547580" y="6165477"/>
          <a:ext cx="4483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300" imgH="342900" progId="Equation.DSMT4">
                  <p:embed/>
                </p:oleObj>
              </mc:Choice>
              <mc:Fallback>
                <p:oleObj name="Equation" r:id="rId10" imgW="2273300" imgH="342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80" y="6165477"/>
                        <a:ext cx="4483100" cy="6762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30501" y="4185435"/>
            <a:ext cx="1866217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开关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闭合后：</a:t>
            </a:r>
            <a:endParaRPr lang="zh-CN" altLang="en-US" sz="2000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19150" y="5634694"/>
            <a:ext cx="1787669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时间常数为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： </a:t>
            </a:r>
            <a:endParaRPr lang="zh-CN" altLang="en-US" sz="2000" dirty="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23863" y="2112305"/>
            <a:ext cx="2592387" cy="43787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等效电感：       </a:t>
            </a:r>
            <a:endParaRPr lang="zh-CN" altLang="en-US" sz="2000" dirty="0"/>
          </a:p>
        </p:txBody>
      </p:sp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721" y="1978847"/>
            <a:ext cx="5108575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3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621" y="1891534"/>
            <a:ext cx="3976688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395420" y="687388"/>
            <a:ext cx="1061362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9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819150" y="4957657"/>
            <a:ext cx="5121915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电感以外的部分，戴维南等效电路的电阻： </a:t>
            </a:r>
            <a:endParaRPr lang="zh-CN" altLang="en-US" sz="2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77825" y="597218"/>
            <a:ext cx="8285163" cy="147732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                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.25(a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中，已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0m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k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5m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0m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在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电路无储能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开关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闭合。求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 0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电路中的电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（设线圈间无互感）</a:t>
            </a:r>
            <a:endParaRPr lang="zh-CN" altLang="en-US" sz="24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3864"/>
              </p:ext>
            </p:extLst>
          </p:nvPr>
        </p:nvGraphicFramePr>
        <p:xfrm>
          <a:off x="5747220" y="4946277"/>
          <a:ext cx="14255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28600" progId="Equation.DSMT4">
                  <p:embed/>
                </p:oleObj>
              </mc:Choice>
              <mc:Fallback>
                <p:oleObj name="Equation" r:id="rId1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220" y="4946277"/>
                        <a:ext cx="14255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5796170" y="100786"/>
            <a:ext cx="2367396" cy="5517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52977" y="806640"/>
            <a:ext cx="41036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RC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电路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零状态响应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28871" y="3389613"/>
            <a:ext cx="4120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zh-CN" sz="1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C 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∞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换路后电容电压的稳态值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7884" y="4046712"/>
            <a:ext cx="39661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t→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∞时，电容等效为开路</a:t>
            </a:r>
            <a:endParaRPr lang="zh-CN" altLang="zh-CN" sz="1800" b="1" dirty="0">
              <a:solidFill>
                <a:srgbClr val="0000FF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979221" y="786559"/>
            <a:ext cx="41036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RL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电路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rPr>
              <a:t>零状态响应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56449" y="4555253"/>
            <a:ext cx="8027988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时间常数</a:t>
            </a:r>
            <a:r>
              <a:rPr lang="zh-CN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= </a:t>
            </a:r>
            <a:r>
              <a:rPr lang="zh-CN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C  </a:t>
            </a:r>
            <a:endParaRPr lang="en-US" altLang="zh-CN" sz="20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93574"/>
              </p:ext>
            </p:extLst>
          </p:nvPr>
        </p:nvGraphicFramePr>
        <p:xfrm>
          <a:off x="740447" y="2473890"/>
          <a:ext cx="3237890" cy="74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477" imgH="355446" progId="Equation.DSMT4">
                  <p:embed/>
                </p:oleObj>
              </mc:Choice>
              <mc:Fallback>
                <p:oleObj name="Equation" r:id="rId3" imgW="1434477" imgH="35544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47" y="2473890"/>
                        <a:ext cx="3237890" cy="748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57670"/>
              </p:ext>
            </p:extLst>
          </p:nvPr>
        </p:nvGraphicFramePr>
        <p:xfrm>
          <a:off x="5075172" y="2438259"/>
          <a:ext cx="2935132" cy="72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5616" imgH="355446" progId="Equation.DSMT4">
                  <p:embed/>
                </p:oleObj>
              </mc:Choice>
              <mc:Fallback>
                <p:oleObj name="Equation" r:id="rId5" imgW="1345616" imgH="355446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172" y="2438259"/>
                        <a:ext cx="2935132" cy="72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972887" y="3351591"/>
            <a:ext cx="40873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zh-CN" sz="1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L 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∞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换路后电感电流的稳态值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956567" y="4005828"/>
            <a:ext cx="31843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ClrTx/>
              <a:buFontTx/>
              <a:buNone/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zh-CN" altLang="zh-CN" sz="1800" dirty="0"/>
              <a:t>t→∞时，电感等效为短路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4956567" y="4545015"/>
            <a:ext cx="2569252" cy="48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时间常数</a:t>
            </a:r>
            <a:r>
              <a:rPr lang="zh-CN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= </a:t>
            </a:r>
            <a:r>
              <a:rPr lang="zh-CN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/</a:t>
            </a:r>
            <a:r>
              <a:rPr lang="zh-CN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     </a:t>
            </a:r>
            <a:endParaRPr lang="zh-CN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42737" y="5014279"/>
            <a:ext cx="2437329" cy="168186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6718" y="5138770"/>
            <a:ext cx="2184075" cy="1517181"/>
          </a:xfrm>
          <a:prstGeom prst="rect">
            <a:avLst/>
          </a:prstGeom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881" y="630044"/>
            <a:ext cx="2149372" cy="135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843" y="542191"/>
            <a:ext cx="2341224" cy="1446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54688"/>
              </p:ext>
            </p:extLst>
          </p:nvPr>
        </p:nvGraphicFramePr>
        <p:xfrm>
          <a:off x="740447" y="1928293"/>
          <a:ext cx="26876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79360" progId="Equation.DSMT4">
                  <p:embed/>
                </p:oleObj>
              </mc:Choice>
              <mc:Fallback>
                <p:oleObj name="Equation" r:id="rId11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47" y="1928293"/>
                        <a:ext cx="26876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9764"/>
              </p:ext>
            </p:extLst>
          </p:nvPr>
        </p:nvGraphicFramePr>
        <p:xfrm>
          <a:off x="5093916" y="2066457"/>
          <a:ext cx="298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916" y="2066457"/>
                        <a:ext cx="298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62551" y="476590"/>
            <a:ext cx="4353469" cy="6264870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719034" y="476590"/>
            <a:ext cx="4307531" cy="626487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390" y="267447"/>
            <a:ext cx="973138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小结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19350" y="620713"/>
            <a:ext cx="4248150" cy="649287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3.5 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一阶电路的全响应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663825" y="1341438"/>
            <a:ext cx="6049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电路的初始状态不为零，同时又有外加激励源作用时电路中产生的响应。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68313" y="1485900"/>
            <a:ext cx="1439862" cy="522288"/>
          </a:xfrm>
          <a:prstGeom prst="rect">
            <a:avLst/>
          </a:prstGeom>
          <a:solidFill>
            <a:srgbClr val="FFFF00"/>
          </a:solidFill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全响应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2124075" y="1628775"/>
            <a:ext cx="433388" cy="287338"/>
          </a:xfrm>
          <a:prstGeom prst="rightArrow">
            <a:avLst>
              <a:gd name="adj1" fmla="val 50000"/>
              <a:gd name="adj2" fmla="val 3770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1025" y="2335213"/>
            <a:ext cx="8132763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开关闭合前，设电容电压初始值</a:t>
            </a:r>
            <a:r>
              <a:rPr lang="en-US" altLang="zh-CN" sz="24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</a:t>
            </a:r>
            <a:r>
              <a:rPr lang="en-US" altLang="zh-CN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lang="en-US" altLang="zh-CN" sz="24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在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开关闭合接通直流电源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此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C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路的响应为完全响应。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3695700"/>
            <a:ext cx="2489200" cy="205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3695700"/>
            <a:ext cx="2824163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3695700"/>
            <a:ext cx="2781300" cy="206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2871788" y="4552950"/>
            <a:ext cx="4953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856288" y="4552950"/>
            <a:ext cx="4953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39248" y="5921375"/>
            <a:ext cx="80253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全响应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=     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零输入响应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+       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零状态响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ldLvl="0" animBg="1" autoUpdateAnimBg="0"/>
      <p:bldP spid="8" grpId="0" animBg="1"/>
      <p:bldP spid="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36563" y="706438"/>
            <a:ext cx="424815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容元件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伏安关系</a:t>
            </a:r>
            <a:endParaRPr lang="zh-CN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187950" y="2281238"/>
          <a:ext cx="25558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90159" imgH="394213" progId="Equation.3">
                  <p:embed/>
                </p:oleObj>
              </mc:Choice>
              <mc:Fallback>
                <p:oleObj r:id="rId4" imgW="890159" imgH="3942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281238"/>
                        <a:ext cx="2555875" cy="11271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9"/>
          <p:cNvSpPr>
            <a:spLocks noChangeArrowheads="1"/>
          </p:cNvSpPr>
          <p:nvPr/>
        </p:nvSpPr>
        <p:spPr bwMode="auto">
          <a:xfrm>
            <a:off x="358775" y="2814638"/>
            <a:ext cx="1873250" cy="793750"/>
          </a:xfrm>
          <a:prstGeom prst="wedgeRectCallout">
            <a:avLst>
              <a:gd name="adj1" fmla="val 33606"/>
              <a:gd name="adj2" fmla="val -90569"/>
            </a:avLst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4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、i 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23" name="AutoShape 20" descr="羊皮纸"/>
          <p:cNvSpPr>
            <a:spLocks noChangeArrowheads="1"/>
          </p:cNvSpPr>
          <p:nvPr/>
        </p:nvSpPr>
        <p:spPr bwMode="auto">
          <a:xfrm>
            <a:off x="5926138" y="968375"/>
            <a:ext cx="2447925" cy="936625"/>
          </a:xfrm>
          <a:prstGeom prst="wedgeRoundRectCallout">
            <a:avLst>
              <a:gd name="adj1" fmla="val -37551"/>
              <a:gd name="adj2" fmla="val 102542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容元件VCR的微分关系</a:t>
            </a: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684213" y="3775591"/>
            <a:ext cx="77041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加在电容两个极板上的电压为直流电压，则极板上的电荷量不发生变化，电路中没有电流，电容相当于开路，所以电容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隔断直流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作用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加在电容上的电压随时间变化，则极板上的电荷量就会随之变化，电路中就会产生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传导电流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156" name="组合 1"/>
          <p:cNvGrpSpPr>
            <a:grpSpLocks/>
          </p:cNvGrpSpPr>
          <p:nvPr/>
        </p:nvGrpSpPr>
        <p:grpSpPr bwMode="auto">
          <a:xfrm>
            <a:off x="1122363" y="1476375"/>
            <a:ext cx="3219450" cy="1527175"/>
            <a:chOff x="1043300" y="1207681"/>
            <a:chExt cx="3219800" cy="1527175"/>
          </a:xfrm>
        </p:grpSpPr>
        <p:grpSp>
          <p:nvGrpSpPr>
            <p:cNvPr id="6157" name="Group 3"/>
            <p:cNvGrpSpPr>
              <a:grpSpLocks/>
            </p:cNvGrpSpPr>
            <p:nvPr/>
          </p:nvGrpSpPr>
          <p:grpSpPr bwMode="auto">
            <a:xfrm>
              <a:off x="1043300" y="1207681"/>
              <a:ext cx="3168650" cy="1527175"/>
              <a:chOff x="0" y="273"/>
              <a:chExt cx="1996" cy="962"/>
            </a:xfrm>
          </p:grpSpPr>
          <p:grpSp>
            <p:nvGrpSpPr>
              <p:cNvPr id="6160" name="Group 4"/>
              <p:cNvGrpSpPr>
                <a:grpSpLocks/>
              </p:cNvGrpSpPr>
              <p:nvPr/>
            </p:nvGrpSpPr>
            <p:grpSpPr bwMode="auto">
              <a:xfrm>
                <a:off x="181" y="273"/>
                <a:ext cx="1737" cy="613"/>
                <a:chOff x="91" y="273"/>
                <a:chExt cx="1737" cy="613"/>
              </a:xfrm>
            </p:grpSpPr>
            <p:sp>
              <p:nvSpPr>
                <p:cNvPr id="616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029" y="273"/>
                  <a:ext cx="29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C</a:t>
                  </a:r>
                  <a:endParaRPr lang="zh-CN" altLang="zh-CN" sz="2400" b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6167" name="Line 6"/>
                <p:cNvSpPr>
                  <a:spLocks noChangeShapeType="1"/>
                </p:cNvSpPr>
                <p:nvPr/>
              </p:nvSpPr>
              <p:spPr bwMode="auto">
                <a:xfrm flipH="1" flipV="1">
                  <a:off x="91" y="624"/>
                  <a:ext cx="773" cy="0"/>
                </a:xfrm>
                <a:prstGeom prst="line">
                  <a:avLst/>
                </a:prstGeom>
                <a:noFill/>
                <a:ln w="44450" cap="sq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8" name="Line 7"/>
                <p:cNvSpPr>
                  <a:spLocks noChangeShapeType="1"/>
                </p:cNvSpPr>
                <p:nvPr/>
              </p:nvSpPr>
              <p:spPr bwMode="auto">
                <a:xfrm>
                  <a:off x="1008" y="624"/>
                  <a:ext cx="820" cy="0"/>
                </a:xfrm>
                <a:prstGeom prst="line">
                  <a:avLst/>
                </a:prstGeom>
                <a:noFill/>
                <a:ln w="44450" cap="sq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169" name="Group 10"/>
                <p:cNvGrpSpPr>
                  <a:grpSpLocks/>
                </p:cNvGrpSpPr>
                <p:nvPr/>
              </p:nvGrpSpPr>
              <p:grpSpPr bwMode="auto">
                <a:xfrm>
                  <a:off x="864" y="347"/>
                  <a:ext cx="144" cy="539"/>
                  <a:chOff x="0" y="0"/>
                  <a:chExt cx="211" cy="576"/>
                </a:xfrm>
              </p:grpSpPr>
              <p:sp>
                <p:nvSpPr>
                  <p:cNvPr id="6170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576"/>
                  </a:xfrm>
                  <a:prstGeom prst="line">
                    <a:avLst/>
                  </a:prstGeom>
                  <a:noFill/>
                  <a:ln w="508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11" y="0"/>
                    <a:ext cx="0" cy="576"/>
                  </a:xfrm>
                  <a:prstGeom prst="line">
                    <a:avLst/>
                  </a:prstGeom>
                  <a:noFill/>
                  <a:ln w="508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161" name="Text Box 13"/>
              <p:cNvSpPr txBox="1">
                <a:spLocks noChangeArrowheads="1"/>
              </p:cNvSpPr>
              <p:nvPr/>
            </p:nvSpPr>
            <p:spPr bwMode="auto">
              <a:xfrm>
                <a:off x="0" y="726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3200" b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＋</a:t>
                </a:r>
                <a:endParaRPr lang="zh-CN" altLang="zh-CN" sz="24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62" name="Text Box 14"/>
              <p:cNvSpPr txBox="1">
                <a:spLocks noChangeArrowheads="1"/>
              </p:cNvSpPr>
              <p:nvPr/>
            </p:nvSpPr>
            <p:spPr bwMode="auto">
              <a:xfrm>
                <a:off x="1633" y="726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3200" b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－</a:t>
                </a:r>
                <a:endParaRPr lang="zh-CN" altLang="zh-CN" sz="24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63" name="Text Box 15"/>
              <p:cNvSpPr txBox="1">
                <a:spLocks noChangeArrowheads="1"/>
              </p:cNvSpPr>
              <p:nvPr/>
            </p:nvSpPr>
            <p:spPr bwMode="auto">
              <a:xfrm>
                <a:off x="816" y="908"/>
                <a:ext cx="36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800" b="1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</a:t>
                </a:r>
                <a:endParaRPr lang="zh-CN" altLang="zh-CN" sz="24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64" name="AutoShape 16"/>
              <p:cNvSpPr>
                <a:spLocks noChangeArrowheads="1"/>
              </p:cNvSpPr>
              <p:nvPr/>
            </p:nvSpPr>
            <p:spPr bwMode="auto">
              <a:xfrm>
                <a:off x="181" y="499"/>
                <a:ext cx="470" cy="45"/>
              </a:xfrm>
              <a:prstGeom prst="rightArrow">
                <a:avLst>
                  <a:gd name="adj1" fmla="val 50000"/>
                  <a:gd name="adj2" fmla="val 149462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5" name="Text Box 17"/>
              <p:cNvSpPr txBox="1">
                <a:spLocks noChangeArrowheads="1"/>
              </p:cNvSpPr>
              <p:nvPr/>
            </p:nvSpPr>
            <p:spPr bwMode="auto">
              <a:xfrm>
                <a:off x="544" y="318"/>
                <a:ext cx="36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800" b="1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</a:t>
                </a:r>
                <a:endParaRPr lang="zh-CN" altLang="zh-CN" sz="24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6158" name="Oval 8"/>
            <p:cNvSpPr>
              <a:spLocks noChangeArrowheads="1"/>
            </p:cNvSpPr>
            <p:nvPr/>
          </p:nvSpPr>
          <p:spPr bwMode="auto">
            <a:xfrm>
              <a:off x="1216687" y="1725770"/>
              <a:ext cx="144463" cy="144463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59" name="Oval 9"/>
            <p:cNvSpPr>
              <a:spLocks noChangeArrowheads="1"/>
            </p:cNvSpPr>
            <p:nvPr/>
          </p:nvSpPr>
          <p:spPr bwMode="auto">
            <a:xfrm>
              <a:off x="4118637" y="1725770"/>
              <a:ext cx="144463" cy="144463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 autoUpdateAnimBg="0"/>
      <p:bldP spid="23" grpId="0" animBg="1" autoUpdateAnimBg="0"/>
      <p:bldP spid="25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836613"/>
            <a:ext cx="3465513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87450" y="1484313"/>
          <a:ext cx="26733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0086" imgH="394412" progId="Equation.DSMT4">
                  <p:embed/>
                </p:oleObj>
              </mc:Choice>
              <mc:Fallback>
                <p:oleObj name="Equation" r:id="rId5" imgW="1120086" imgH="3944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26733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60609"/>
              </p:ext>
            </p:extLst>
          </p:nvPr>
        </p:nvGraphicFramePr>
        <p:xfrm>
          <a:off x="1012825" y="3644900"/>
          <a:ext cx="36147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01868" imgH="343531" progId="Equation.DSMT4">
                  <p:embed/>
                </p:oleObj>
              </mc:Choice>
              <mc:Fallback>
                <p:oleObj name="Equation" r:id="rId7" imgW="1501868" imgH="34353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644900"/>
                        <a:ext cx="3614738" cy="7731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434975" y="836761"/>
            <a:ext cx="3207929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电路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 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的微分方程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539750" y="2565400"/>
            <a:ext cx="39433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初始条件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39750" y="3181350"/>
            <a:ext cx="456088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解微分方程得电路的全响应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5297"/>
              </p:ext>
            </p:extLst>
          </p:nvPr>
        </p:nvGraphicFramePr>
        <p:xfrm>
          <a:off x="1009904" y="4138612"/>
          <a:ext cx="17859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4568" imgH="445467" progId="Equation.DSMT4">
                  <p:embed/>
                </p:oleObj>
              </mc:Choice>
              <mc:Fallback>
                <p:oleObj name="Equation" r:id="rId9" imgW="814568" imgH="445467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904" y="4138612"/>
                        <a:ext cx="17859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60666"/>
              </p:ext>
            </p:extLst>
          </p:nvPr>
        </p:nvGraphicFramePr>
        <p:xfrm>
          <a:off x="1017302" y="4805363"/>
          <a:ext cx="25193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5486" imgH="445467" progId="Equation.DSMT4">
                  <p:embed/>
                </p:oleObj>
              </mc:Choice>
              <mc:Fallback>
                <p:oleObj name="Equation" r:id="rId11" imgW="1145486" imgH="445467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02" y="4805363"/>
                        <a:ext cx="25193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3119364" y="4632474"/>
            <a:ext cx="2241319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76225" eaLnBrk="0" hangingPunct="0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零输入响应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546099" y="5958037"/>
            <a:ext cx="778827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因此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全响应可以看作是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零输入响应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零状态响应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之和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3197225" y="5301260"/>
            <a:ext cx="25717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76225" eaLnBrk="0" hangingPunct="0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零状态响应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  <p:bldP spid="11" grpId="0"/>
      <p:bldP spid="12" grpId="0"/>
      <p:bldP spid="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6329"/>
              </p:ext>
            </p:extLst>
          </p:nvPr>
        </p:nvGraphicFramePr>
        <p:xfrm>
          <a:off x="207253" y="621759"/>
          <a:ext cx="36147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01868" imgH="343531" progId="Equation.DSMT4">
                  <p:embed/>
                </p:oleObj>
              </mc:Choice>
              <mc:Fallback>
                <p:oleObj name="Equation" r:id="rId4" imgW="1501868" imgH="34353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53" y="621759"/>
                        <a:ext cx="3614737" cy="7731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5969"/>
              </p:ext>
            </p:extLst>
          </p:nvPr>
        </p:nvGraphicFramePr>
        <p:xfrm>
          <a:off x="4905864" y="611864"/>
          <a:ext cx="32781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10312" imgH="343049" progId="Equation.DSMT4">
                  <p:embed/>
                </p:oleObj>
              </mc:Choice>
              <mc:Fallback>
                <p:oleObj name="Equation" r:id="rId6" imgW="1410312" imgH="34304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864" y="611864"/>
                        <a:ext cx="3278187" cy="7429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2746"/>
              </p:ext>
            </p:extLst>
          </p:nvPr>
        </p:nvGraphicFramePr>
        <p:xfrm>
          <a:off x="5018494" y="2536237"/>
          <a:ext cx="15287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9456" imgH="229197" progId="Equation.DSMT4">
                  <p:embed/>
                </p:oleObj>
              </mc:Choice>
              <mc:Fallback>
                <p:oleObj name="Equation" r:id="rId8" imgW="789456" imgH="22919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494" y="2536237"/>
                        <a:ext cx="15287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78588"/>
              </p:ext>
            </p:extLst>
          </p:nvPr>
        </p:nvGraphicFramePr>
        <p:xfrm>
          <a:off x="5076070" y="4149319"/>
          <a:ext cx="18303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41434" imgH="356218" progId="Equation.DSMT4">
                  <p:embed/>
                </p:oleObj>
              </mc:Choice>
              <mc:Fallback>
                <p:oleObj name="Equation" r:id="rId10" imgW="941434" imgH="35621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70" y="4149319"/>
                        <a:ext cx="18303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515431" y="1512644"/>
            <a:ext cx="248243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非齐次方程的特解，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受输入激励的制约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524009" y="3236060"/>
            <a:ext cx="2482432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齐次微分方程的通解，按指数规律衰减。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868410" y="5059582"/>
            <a:ext cx="3294042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全响应也可分解为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稳态响应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暂态响应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之和</a:t>
            </a:r>
            <a:endParaRPr lang="zh-CN" altLang="zh-CN" sz="2000" dirty="0"/>
          </a:p>
        </p:txBody>
      </p:sp>
      <p:sp>
        <p:nvSpPr>
          <p:cNvPr id="6" name="矩形 5"/>
          <p:cNvSpPr/>
          <p:nvPr/>
        </p:nvSpPr>
        <p:spPr>
          <a:xfrm>
            <a:off x="4644010" y="1733462"/>
            <a:ext cx="1768433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稳态分量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44010" y="3493236"/>
            <a:ext cx="1768433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暂态分量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3999300" y="827452"/>
            <a:ext cx="764381" cy="31177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3540"/>
              </p:ext>
            </p:extLst>
          </p:nvPr>
        </p:nvGraphicFramePr>
        <p:xfrm>
          <a:off x="746795" y="3899809"/>
          <a:ext cx="25193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5486" imgH="445467" progId="Equation.DSMT4">
                  <p:embed/>
                </p:oleObj>
              </mc:Choice>
              <mc:Fallback>
                <p:oleObj name="Equation" r:id="rId12" imgW="1145486" imgH="4454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95" y="3899809"/>
                        <a:ext cx="25193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70003" y="1694532"/>
            <a:ext cx="246273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n"/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零输入响应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43681" y="3538362"/>
            <a:ext cx="2296009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零状态响应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84669"/>
              </p:ext>
            </p:extLst>
          </p:nvPr>
        </p:nvGraphicFramePr>
        <p:xfrm>
          <a:off x="746795" y="1983987"/>
          <a:ext cx="17859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4568" imgH="445467" progId="Equation.DSMT4">
                  <p:embed/>
                </p:oleObj>
              </mc:Choice>
              <mc:Fallback>
                <p:oleObj name="Equation" r:id="rId14" imgW="814568" imgH="4454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95" y="1983987"/>
                        <a:ext cx="17859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17217" y="5059582"/>
            <a:ext cx="3606693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全响应可以看作是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零输入响应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零状态响应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之和</a:t>
            </a:r>
            <a:endParaRPr lang="zh-CN" altLang="zh-CN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18784"/>
              </p:ext>
            </p:extLst>
          </p:nvPr>
        </p:nvGraphicFramePr>
        <p:xfrm>
          <a:off x="1907630" y="5903002"/>
          <a:ext cx="5113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4465" imgH="330250" progId="Equation.DSMT4">
                  <p:embed/>
                </p:oleObj>
              </mc:Choice>
              <mc:Fallback>
                <p:oleObj name="Equation" r:id="rId16" imgW="1994465" imgH="330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630" y="5903002"/>
                        <a:ext cx="5113338" cy="8636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6" grpId="0"/>
      <p:bldP spid="10" grpId="0"/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60475" y="692150"/>
            <a:ext cx="7402513" cy="504825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3.6  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求解一阶电路动态响应的三要素法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20713" y="1484313"/>
            <a:ext cx="7559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一阶电路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态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响应的一般形式为：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39750" y="5661025"/>
            <a:ext cx="8135938" cy="5207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分析一阶电路问题转为求解电路的三个要素的问题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019175" y="3095625"/>
            <a:ext cx="570547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电路的响应（表示电压或电流）</a:t>
            </a:r>
            <a:endParaRPr lang="zh-CN" altLang="en-US" sz="2400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42193"/>
              </p:ext>
            </p:extLst>
          </p:nvPr>
        </p:nvGraphicFramePr>
        <p:xfrm>
          <a:off x="1799026" y="2019132"/>
          <a:ext cx="5113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4465" imgH="330250" progId="Equation.DSMT4">
                  <p:embed/>
                </p:oleObj>
              </mc:Choice>
              <mc:Fallback>
                <p:oleObj name="Equation" r:id="rId4" imgW="1994465" imgH="33025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026" y="2019132"/>
                        <a:ext cx="5113338" cy="8636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298575" y="4352925"/>
            <a:ext cx="14827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三要素</a:t>
            </a:r>
            <a:endParaRPr lang="zh-CN" altLang="en-US" sz="2400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843212" y="3687694"/>
            <a:ext cx="3024967" cy="175432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  ——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初始值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∞)  ——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稳态值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zh-CN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——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间常数</a:t>
            </a:r>
            <a:endParaRPr lang="zh-CN" altLang="en-US" sz="24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511425" y="3835400"/>
          <a:ext cx="39211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710891" progId="Equation.DSMT4">
                  <p:embed/>
                </p:oleObj>
              </mc:Choice>
              <mc:Fallback>
                <p:oleObj name="Equation" r:id="rId6" imgW="190417" imgH="710891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3835400"/>
                        <a:ext cx="392113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bldLvl="0" animBg="1" autoUpdateAnimBg="0"/>
      <p:bldP spid="2" grpId="0"/>
      <p:bldP spid="18" grpId="0"/>
      <p:bldP spid="1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3850" y="604838"/>
            <a:ext cx="8551863" cy="5863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确定初始值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-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电路（换路前为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流稳态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路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路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出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-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-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路定律得到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根据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等效电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其他电压或电流的初始值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路后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0238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容等效为电压是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0238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感等效为电流是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确定稳态值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∞)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∞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流稳态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路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∞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求时间常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7425" indent="-357188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中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= R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7425" indent="-357188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中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= L/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7425" indent="-357188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将电路中所有独立源除去后，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端看进去的等效电阻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由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要素公式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电路中电压或电流的响应表达式。</a:t>
            </a:r>
          </a:p>
        </p:txBody>
      </p:sp>
      <p:sp>
        <p:nvSpPr>
          <p:cNvPr id="3" name="矩形 2"/>
          <p:cNvSpPr/>
          <p:nvPr/>
        </p:nvSpPr>
        <p:spPr>
          <a:xfrm>
            <a:off x="323850" y="166256"/>
            <a:ext cx="4136069" cy="43858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一阶电路动态响应的三要素法步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75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440" y="4756"/>
            <a:ext cx="3005448" cy="2305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50348"/>
              </p:ext>
            </p:extLst>
          </p:nvPr>
        </p:nvGraphicFramePr>
        <p:xfrm>
          <a:off x="1252310" y="4722272"/>
          <a:ext cx="1523349" cy="33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41453" imgH="229051" progId="Equation.DSMT4">
                  <p:embed/>
                </p:oleObj>
              </mc:Choice>
              <mc:Fallback>
                <p:oleObj name="Equation" r:id="rId5" imgW="941453" imgH="22905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310" y="4722272"/>
                        <a:ext cx="1523349" cy="33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45658"/>
              </p:ext>
            </p:extLst>
          </p:nvPr>
        </p:nvGraphicFramePr>
        <p:xfrm>
          <a:off x="2815680" y="4076174"/>
          <a:ext cx="1438655" cy="6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7968" imgH="394256" progId="Equation.DSMT4">
                  <p:embed/>
                </p:oleObj>
              </mc:Choice>
              <mc:Fallback>
                <p:oleObj name="Equation" r:id="rId7" imgW="877968" imgH="39425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680" y="4076174"/>
                        <a:ext cx="1438655" cy="60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63241"/>
              </p:ext>
            </p:extLst>
          </p:nvPr>
        </p:nvGraphicFramePr>
        <p:xfrm>
          <a:off x="1252310" y="4105672"/>
          <a:ext cx="1438655" cy="6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90593" imgH="394256" progId="Equation.DSMT4">
                  <p:embed/>
                </p:oleObj>
              </mc:Choice>
              <mc:Fallback>
                <p:oleObj name="Equation" r:id="rId9" imgW="890593" imgH="39425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310" y="4105672"/>
                        <a:ext cx="1438655" cy="60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7237"/>
              </p:ext>
            </p:extLst>
          </p:nvPr>
        </p:nvGraphicFramePr>
        <p:xfrm>
          <a:off x="1357837" y="6052246"/>
          <a:ext cx="4122152" cy="74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48725" imgH="431810" progId="Equation.DSMT4">
                  <p:embed/>
                </p:oleObj>
              </mc:Choice>
              <mc:Fallback>
                <p:oleObj name="Equation" r:id="rId11" imgW="2248725" imgH="43181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837" y="6052246"/>
                        <a:ext cx="4122152" cy="748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3855"/>
              </p:ext>
            </p:extLst>
          </p:nvPr>
        </p:nvGraphicFramePr>
        <p:xfrm>
          <a:off x="1409839" y="5629509"/>
          <a:ext cx="1123596" cy="4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8293" imgH="229141" progId="Equation.DSMT4">
                  <p:embed/>
                </p:oleObj>
              </mc:Choice>
              <mc:Fallback>
                <p:oleObj name="Equation" r:id="rId13" imgW="598293" imgH="229141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839" y="5629509"/>
                        <a:ext cx="1123596" cy="40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97179"/>
              </p:ext>
            </p:extLst>
          </p:nvPr>
        </p:nvGraphicFramePr>
        <p:xfrm>
          <a:off x="2957652" y="5497160"/>
          <a:ext cx="2298204" cy="66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10460" imgH="394256" progId="Equation.DSMT4">
                  <p:embed/>
                </p:oleObj>
              </mc:Choice>
              <mc:Fallback>
                <p:oleObj name="Equation" r:id="rId15" imgW="1310460" imgH="394256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652" y="5497160"/>
                        <a:ext cx="2298204" cy="667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184150" y="407189"/>
            <a:ext cx="5468000" cy="1708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-10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.27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）电路中，已知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12V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3kΩ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6kΩ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2kΩ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5μF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开关闭合，换路前电路已处于稳态。用三要素法求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000" dirty="0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05677" y="2070673"/>
            <a:ext cx="9239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5100363"/>
            <a:ext cx="5740674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求稳态值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∞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的等效电路，得：</a:t>
            </a:r>
            <a:endParaRPr lang="zh-CN" altLang="en-US" sz="2400" dirty="0"/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619125" y="2038350"/>
            <a:ext cx="4318000" cy="508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求初始值。作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，</a:t>
            </a:r>
            <a:endParaRPr lang="zh-CN" altLang="en-US" sz="2400" dirty="0"/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765175" y="3633788"/>
            <a:ext cx="37020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 画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的等效电路</a:t>
            </a:r>
            <a:endParaRPr lang="zh-CN" altLang="en-US" sz="2400" dirty="0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904875" y="2584197"/>
            <a:ext cx="3975798" cy="93871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由换路定律得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indent="0">
              <a:lnSpc>
                <a:spcPct val="125000"/>
              </a:lnSpc>
              <a:defRPr/>
            </a:pP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12V</a:t>
            </a:r>
            <a:endParaRPr lang="zh-CN" altLang="en-US" sz="2000" dirty="0"/>
          </a:p>
        </p:txBody>
      </p:sp>
      <p:pic>
        <p:nvPicPr>
          <p:cNvPr id="58415" name="Picture 4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114" y="2328877"/>
            <a:ext cx="3215146" cy="2234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22" name="Picture 5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9174" y="2278212"/>
            <a:ext cx="3248086" cy="228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23" name="Picture 5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15" y="4638816"/>
            <a:ext cx="3235745" cy="21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100150" y="493226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10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52150" y="1221908"/>
            <a:ext cx="582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V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897476" y="4756"/>
            <a:ext cx="612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k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819943" y="4756"/>
            <a:ext cx="612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k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768496" y="1379912"/>
            <a:ext cx="612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k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32" grpId="0"/>
      <p:bldP spid="34" grpId="0"/>
      <p:bldP spid="3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10" y="765175"/>
            <a:ext cx="3462338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25174"/>
              </p:ext>
            </p:extLst>
          </p:nvPr>
        </p:nvGraphicFramePr>
        <p:xfrm>
          <a:off x="1057501" y="1419266"/>
          <a:ext cx="40179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9115" imgH="228699" progId="Equation.DSMT4">
                  <p:embed/>
                </p:oleObj>
              </mc:Choice>
              <mc:Fallback>
                <p:oleObj name="Equation" r:id="rId5" imgW="2109115" imgH="22869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501" y="1419266"/>
                        <a:ext cx="40179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69246"/>
              </p:ext>
            </p:extLst>
          </p:nvPr>
        </p:nvGraphicFramePr>
        <p:xfrm>
          <a:off x="1057501" y="2003466"/>
          <a:ext cx="39322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6507" imgH="203112" progId="Equation.DSMT4">
                  <p:embed/>
                </p:oleObj>
              </mc:Choice>
              <mc:Fallback>
                <p:oleObj name="Equation" r:id="rId7" imgW="2056507" imgH="203112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501" y="2003466"/>
                        <a:ext cx="39322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62564"/>
              </p:ext>
            </p:extLst>
          </p:nvPr>
        </p:nvGraphicFramePr>
        <p:xfrm>
          <a:off x="418297" y="3483676"/>
          <a:ext cx="5187695" cy="5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8594" imgH="342751" progId="Equation.DSMT4">
                  <p:embed/>
                </p:oleObj>
              </mc:Choice>
              <mc:Fallback>
                <p:oleObj name="Equation" r:id="rId9" imgW="3008594" imgH="342751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97" y="3483676"/>
                        <a:ext cx="5187695" cy="5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68408"/>
              </p:ext>
            </p:extLst>
          </p:nvPr>
        </p:nvGraphicFramePr>
        <p:xfrm>
          <a:off x="390987" y="4211610"/>
          <a:ext cx="4824640" cy="55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82095" imgH="342855" progId="Equation.DSMT4">
                  <p:embed/>
                </p:oleObj>
              </mc:Choice>
              <mc:Fallback>
                <p:oleObj name="Equation" r:id="rId11" imgW="2782095" imgH="342855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87" y="4211610"/>
                        <a:ext cx="4824640" cy="557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2624"/>
              </p:ext>
            </p:extLst>
          </p:nvPr>
        </p:nvGraphicFramePr>
        <p:xfrm>
          <a:off x="432708" y="4930747"/>
          <a:ext cx="5112532" cy="67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20680" imgH="419040" progId="Equation.DSMT4">
                  <p:embed/>
                </p:oleObj>
              </mc:Choice>
              <mc:Fallback>
                <p:oleObj name="Equation" r:id="rId13" imgW="2920680" imgH="419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08" y="4930747"/>
                        <a:ext cx="5112532" cy="679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59559"/>
              </p:ext>
            </p:extLst>
          </p:nvPr>
        </p:nvGraphicFramePr>
        <p:xfrm>
          <a:off x="429772" y="5647518"/>
          <a:ext cx="5187695" cy="67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84400" imgH="419040" progId="Equation.DSMT4">
                  <p:embed/>
                </p:oleObj>
              </mc:Choice>
              <mc:Fallback>
                <p:oleObj name="Equation" r:id="rId15" imgW="2984400" imgH="419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72" y="5647518"/>
                        <a:ext cx="5187695" cy="677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0" y="6315075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251400" y="765175"/>
            <a:ext cx="350780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求时间常数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26" name="Rectangle 28"/>
          <p:cNvSpPr>
            <a:spLocks noChangeArrowheads="1"/>
          </p:cNvSpPr>
          <p:nvPr/>
        </p:nvSpPr>
        <p:spPr bwMode="auto">
          <a:xfrm>
            <a:off x="323410" y="2763063"/>
            <a:ext cx="576080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写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表达式：</a:t>
            </a:r>
            <a:endParaRPr lang="zh-CN" altLang="en-US" sz="2400" dirty="0"/>
          </a:p>
        </p:txBody>
      </p:sp>
      <p:pic>
        <p:nvPicPr>
          <p:cNvPr id="87062" name="Picture 2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582" y="3598541"/>
            <a:ext cx="2889405" cy="2610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5075464" y="2172813"/>
            <a:ext cx="582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V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81623" y="808426"/>
            <a:ext cx="612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k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504090" y="808426"/>
            <a:ext cx="612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k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267791" y="2354547"/>
            <a:ext cx="612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k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621001"/>
              </p:ext>
            </p:extLst>
          </p:nvPr>
        </p:nvGraphicFramePr>
        <p:xfrm>
          <a:off x="936470" y="5957771"/>
          <a:ext cx="4211610" cy="38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228600" progId="Equation.DSMT4">
                  <p:embed/>
                </p:oleObj>
              </mc:Choice>
              <mc:Fallback>
                <p:oleObj name="Equation" r:id="rId3" imgW="234936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70" y="5957771"/>
                        <a:ext cx="4211610" cy="38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92100" y="817831"/>
            <a:ext cx="5792110" cy="13234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.28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）电路中，已知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10V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2Ω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6Ω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0.1H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开关闭合，换路前电路已处于稳态。用三要素法求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000" dirty="0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77448" y="2371076"/>
            <a:ext cx="527709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467430" y="4328439"/>
            <a:ext cx="3914070" cy="86177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根据换路定律得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25000"/>
              </a:lnSpc>
              <a:defRPr/>
            </a:pP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i="1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i="1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=1A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000" dirty="0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472193" y="5352553"/>
            <a:ext cx="4716462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画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=0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的等效电路，计算：</a:t>
            </a:r>
            <a:endParaRPr lang="zh-CN" altLang="en-US" sz="2000" dirty="0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6180138"/>
            <a:ext cx="1841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755285" y="2371076"/>
            <a:ext cx="1851789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）求初始值</a:t>
            </a:r>
            <a:endParaRPr lang="zh-CN" altLang="en-US" sz="2000" dirty="0"/>
          </a:p>
        </p:txBody>
      </p:sp>
      <p:pic>
        <p:nvPicPr>
          <p:cNvPr id="60427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168" y="19415"/>
            <a:ext cx="2908532" cy="32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20" name="Picture 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234" y="3376309"/>
            <a:ext cx="2908532" cy="3424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93365"/>
              </p:ext>
            </p:extLst>
          </p:nvPr>
        </p:nvGraphicFramePr>
        <p:xfrm>
          <a:off x="805157" y="2743113"/>
          <a:ext cx="3295008" cy="139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300" imgH="838200" progId="Equation.DSMT4">
                  <p:embed/>
                </p:oleObj>
              </mc:Choice>
              <mc:Fallback>
                <p:oleObj name="Equation" r:id="rId7" imgW="1892300" imgH="838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57" y="2743113"/>
                        <a:ext cx="3295008" cy="1390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84150" y="766945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11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08130" y="3512491"/>
            <a:ext cx="3544371" cy="3088334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972991" y="2071507"/>
            <a:ext cx="582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V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825166" y="982975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258540" y="1956604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101487" y="1379449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8802" y="3380803"/>
            <a:ext cx="3063218" cy="283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6688"/>
              </p:ext>
            </p:extLst>
          </p:nvPr>
        </p:nvGraphicFramePr>
        <p:xfrm>
          <a:off x="690563" y="2279650"/>
          <a:ext cx="39195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279650"/>
                        <a:ext cx="39195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2558"/>
              </p:ext>
            </p:extLst>
          </p:nvPr>
        </p:nvGraphicFramePr>
        <p:xfrm>
          <a:off x="579603" y="3612317"/>
          <a:ext cx="3780496" cy="131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2000" imgH="762000" progId="Equation.DSMT4">
                  <p:embed/>
                </p:oleObj>
              </mc:Choice>
              <mc:Fallback>
                <p:oleObj name="Equation" r:id="rId5" imgW="2032000" imgH="762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03" y="3612317"/>
                        <a:ext cx="3780496" cy="131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25292"/>
              </p:ext>
            </p:extLst>
          </p:nvPr>
        </p:nvGraphicFramePr>
        <p:xfrm>
          <a:off x="579603" y="4973339"/>
          <a:ext cx="4134791" cy="59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342720" progId="Equation.DSMT4">
                  <p:embed/>
                </p:oleObj>
              </mc:Choice>
              <mc:Fallback>
                <p:oleObj name="Equation" r:id="rId7" imgW="2184120" imgH="3427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03" y="4973339"/>
                        <a:ext cx="4134791" cy="59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589043" y="4231545"/>
            <a:ext cx="222250" cy="939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250905" y="1817596"/>
            <a:ext cx="32416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求时间常数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50905" y="3112645"/>
            <a:ext cx="4313238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写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表达式</a:t>
            </a:r>
            <a:endParaRPr lang="zh-CN" altLang="en-US" sz="24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51756"/>
              </p:ext>
            </p:extLst>
          </p:nvPr>
        </p:nvGraphicFramePr>
        <p:xfrm>
          <a:off x="1198229" y="5612198"/>
          <a:ext cx="4309901" cy="79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9000" imgH="431800" progId="Equation.DSMT4">
                  <p:embed/>
                </p:oleObj>
              </mc:Choice>
              <mc:Fallback>
                <p:oleObj name="Equation" r:id="rId9" imgW="2159000" imgH="4318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229" y="5612198"/>
                        <a:ext cx="4309901" cy="791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288768" y="530047"/>
            <a:ext cx="471646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求稳态值。由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∞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等效电路</a:t>
            </a:r>
            <a:endParaRPr lang="zh-CN" altLang="en-US" sz="24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293695"/>
              </p:ext>
            </p:extLst>
          </p:nvPr>
        </p:nvGraphicFramePr>
        <p:xfrm>
          <a:off x="660227" y="992009"/>
          <a:ext cx="4354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31640" progId="Equation.DSMT4">
                  <p:embed/>
                </p:oleObj>
              </mc:Choice>
              <mc:Fallback>
                <p:oleObj name="Equation" r:id="rId11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27" y="992009"/>
                        <a:ext cx="43545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50" name="Picture 2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713" y="12751"/>
            <a:ext cx="2758062" cy="309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5821408" y="3342832"/>
            <a:ext cx="3322592" cy="3023393"/>
            <a:chOff x="9602568" y="1158478"/>
            <a:chExt cx="3322592" cy="3023393"/>
          </a:xfrm>
        </p:grpSpPr>
        <p:pic>
          <p:nvPicPr>
            <p:cNvPr id="90134" name="Picture 2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2568" y="1158478"/>
              <a:ext cx="2683813" cy="3023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12277070" y="1158478"/>
              <a:ext cx="648090" cy="30233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5951386" y="1970512"/>
            <a:ext cx="582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V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803561" y="881980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236935" y="1855609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011482" y="1373205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6008" y="4024130"/>
            <a:ext cx="2815485" cy="1891934"/>
          </a:xfrm>
          <a:prstGeom prst="rect">
            <a:avLst/>
          </a:prstGeom>
        </p:spPr>
      </p:pic>
      <p:pic>
        <p:nvPicPr>
          <p:cNvPr id="6246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01124"/>
              </p:ext>
            </p:extLst>
          </p:nvPr>
        </p:nvGraphicFramePr>
        <p:xfrm>
          <a:off x="384477" y="4822346"/>
          <a:ext cx="42164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203040" progId="Equation.DSMT4">
                  <p:embed/>
                </p:oleObj>
              </mc:Choice>
              <mc:Fallback>
                <p:oleObj name="Equation" r:id="rId5" imgW="228600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77" y="4822346"/>
                        <a:ext cx="42164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34719"/>
              </p:ext>
            </p:extLst>
          </p:nvPr>
        </p:nvGraphicFramePr>
        <p:xfrm>
          <a:off x="435932" y="5521261"/>
          <a:ext cx="5731193" cy="54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8200" imgH="342900" progId="Equation.DSMT4">
                  <p:embed/>
                </p:oleObj>
              </mc:Choice>
              <mc:Fallback>
                <p:oleObj name="Equation" r:id="rId7" imgW="3378200" imgH="342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32" y="5521261"/>
                        <a:ext cx="5731193" cy="541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41313" y="642938"/>
            <a:ext cx="8305800" cy="968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-12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.29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中，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开关由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扳向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处，换路前电路已处于稳态。用三要素法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电流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1489747"/>
            <a:ext cx="8032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10831" y="2781098"/>
            <a:ext cx="1851789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）求稳态值</a:t>
            </a:r>
            <a:endParaRPr lang="zh-CN" altLang="en-US" sz="2000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20826" y="3886432"/>
            <a:ext cx="1851789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时间常数</a:t>
            </a:r>
            <a:endParaRPr lang="zh-CN" altLang="zh-CN" sz="2000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37686" y="5280875"/>
            <a:ext cx="1422184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</a:t>
            </a:r>
            <a:endParaRPr lang="zh-CN" altLang="en-US" sz="2000" dirty="0"/>
          </a:p>
        </p:txBody>
      </p:sp>
      <p:pic>
        <p:nvPicPr>
          <p:cNvPr id="62476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90" y="1529218"/>
            <a:ext cx="5364110" cy="247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37686" y="1866960"/>
            <a:ext cx="1915909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） 求初始值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67128"/>
              </p:ext>
            </p:extLst>
          </p:nvPr>
        </p:nvGraphicFramePr>
        <p:xfrm>
          <a:off x="341313" y="3135265"/>
          <a:ext cx="3495193" cy="72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100" imgH="469900" progId="Equation.DSMT4">
                  <p:embed/>
                </p:oleObj>
              </mc:Choice>
              <mc:Fallback>
                <p:oleObj name="Equation" r:id="rId10" imgW="21971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135265"/>
                        <a:ext cx="3495193" cy="726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0795"/>
              </p:ext>
            </p:extLst>
          </p:nvPr>
        </p:nvGraphicFramePr>
        <p:xfrm>
          <a:off x="417672" y="6130354"/>
          <a:ext cx="3208095" cy="64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400" imgH="419100" progId="Equation.DSMT4">
                  <p:embed/>
                </p:oleObj>
              </mc:Choice>
              <mc:Fallback>
                <p:oleObj name="Equation" r:id="rId12" imgW="1930400" imgH="4191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2" y="6130354"/>
                        <a:ext cx="3208095" cy="648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27013" y="703278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-12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97153"/>
              </p:ext>
            </p:extLst>
          </p:nvPr>
        </p:nvGraphicFramePr>
        <p:xfrm>
          <a:off x="384477" y="4362096"/>
          <a:ext cx="2822627" cy="3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253800" progId="Equation.DSMT4">
                  <p:embed/>
                </p:oleObj>
              </mc:Choice>
              <mc:Fallback>
                <p:oleObj name="Equation" r:id="rId14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77" y="4362096"/>
                        <a:ext cx="2822627" cy="3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76242"/>
              </p:ext>
            </p:extLst>
          </p:nvPr>
        </p:nvGraphicFramePr>
        <p:xfrm>
          <a:off x="364957" y="2205337"/>
          <a:ext cx="3562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720" imgH="393480" progId="Equation.DSMT4">
                  <p:embed/>
                </p:oleObj>
              </mc:Choice>
              <mc:Fallback>
                <p:oleObj name="Equation" r:id="rId16" imgW="241272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57" y="2205337"/>
                        <a:ext cx="3562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2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35370" y="921709"/>
            <a:ext cx="8112125" cy="119359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3888">
              <a:lnSpc>
                <a:spcPct val="125000"/>
              </a:lnSpc>
              <a:defRPr/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动态元件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线性电容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线性电感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章小结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5370" y="2420860"/>
            <a:ext cx="8112125" cy="42415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3888">
              <a:lnSpc>
                <a:spcPct val="125000"/>
              </a:lnSpc>
              <a:defRPr/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换路定律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5370" y="3379696"/>
            <a:ext cx="8112125" cy="42415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3888">
              <a:lnSpc>
                <a:spcPct val="125000"/>
              </a:lnSpc>
              <a:defRPr/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3. 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根据换路定律确定电路初始值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8185"/>
              </p:ext>
            </p:extLst>
          </p:nvPr>
        </p:nvGraphicFramePr>
        <p:xfrm>
          <a:off x="4283960" y="682060"/>
          <a:ext cx="2665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93480" progId="Equation.DSMT4">
                  <p:embed/>
                </p:oleObj>
              </mc:Choice>
              <mc:Fallback>
                <p:oleObj name="Equation" r:id="rId2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0" y="682060"/>
                        <a:ext cx="26654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42860"/>
              </p:ext>
            </p:extLst>
          </p:nvPr>
        </p:nvGraphicFramePr>
        <p:xfrm>
          <a:off x="4283960" y="1507984"/>
          <a:ext cx="2665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0" y="1507984"/>
                        <a:ext cx="26654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4"/>
          <p:cNvGrpSpPr>
            <a:grpSpLocks/>
          </p:cNvGrpSpPr>
          <p:nvPr/>
        </p:nvGrpSpPr>
        <p:grpSpPr bwMode="auto">
          <a:xfrm>
            <a:off x="2919470" y="2507227"/>
            <a:ext cx="2164342" cy="846692"/>
            <a:chOff x="-17" y="-62"/>
            <a:chExt cx="2036" cy="898"/>
          </a:xfrm>
        </p:grpSpPr>
        <p:sp>
          <p:nvSpPr>
            <p:cNvPr id="32" name="Text Box 5"/>
            <p:cNvSpPr txBox="1">
              <a:spLocks noChangeArrowheads="1"/>
            </p:cNvSpPr>
            <p:nvPr/>
          </p:nvSpPr>
          <p:spPr bwMode="auto">
            <a:xfrm>
              <a:off x="28" y="-62"/>
              <a:ext cx="1840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zh-CN" altLang="zh-CN" sz="2400" i="1" baseline="-25000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zh-CN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(0</a:t>
              </a:r>
              <a:r>
                <a:rPr lang="zh-CN" altLang="zh-CN" sz="2400" baseline="-25000" dirty="0"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r>
                <a:rPr lang="zh-CN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  <a:r>
                <a:rPr lang="en-US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  </a:t>
              </a:r>
              <a:r>
                <a:rPr lang="zh-CN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= </a:t>
              </a:r>
              <a:r>
                <a:rPr lang="zh-CN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zh-CN" altLang="zh-CN" sz="2400" i="1" baseline="-25000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zh-CN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lang="zh-CN" altLang="zh-CN" sz="2400" dirty="0">
                  <a:latin typeface="Times New Roman" panose="02020603050405020304" pitchFamily="18" charset="0"/>
                </a:rPr>
                <a:t>0</a:t>
              </a:r>
              <a:r>
                <a:rPr lang="zh-CN" altLang="zh-CN" sz="1600" baseline="-25000" dirty="0">
                  <a:latin typeface="Times New Roman" panose="02020603050405020304" pitchFamily="18" charset="0"/>
                </a:rPr>
                <a:t>－</a:t>
              </a:r>
              <a:r>
                <a:rPr lang="zh-CN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</a:p>
          </p:txBody>
        </p:sp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-17" y="346"/>
              <a:ext cx="2036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 i="1" dirty="0">
                  <a:latin typeface="Times New Roman" panose="02020603050405020304" pitchFamily="18" charset="0"/>
                </a:rPr>
                <a:t>u</a:t>
              </a:r>
              <a:r>
                <a:rPr lang="zh-CN" altLang="zh-CN" sz="2400" i="1" baseline="-25000" dirty="0">
                  <a:latin typeface="Times New Roman" panose="02020603050405020304" pitchFamily="18" charset="0"/>
                </a:rPr>
                <a:t>C</a:t>
              </a:r>
              <a:r>
                <a:rPr lang="zh-CN" altLang="zh-CN" sz="2400" baseline="-25000" dirty="0">
                  <a:latin typeface="Times New Roman" panose="02020603050405020304" pitchFamily="18" charset="0"/>
                </a:rPr>
                <a:t> </a:t>
              </a:r>
              <a:r>
                <a:rPr lang="zh-CN" altLang="zh-CN" sz="2400" dirty="0">
                  <a:latin typeface="Times New Roman" panose="02020603050405020304" pitchFamily="18" charset="0"/>
                </a:rPr>
                <a:t>(0</a:t>
              </a:r>
              <a:r>
                <a:rPr lang="zh-CN" altLang="zh-CN" sz="2400" baseline="-25000" dirty="0">
                  <a:latin typeface="Times New Roman" panose="02020603050405020304" pitchFamily="18" charset="0"/>
                </a:rPr>
                <a:t>+</a:t>
              </a:r>
              <a:r>
                <a:rPr lang="zh-CN" altLang="zh-CN" sz="2400" dirty="0">
                  <a:latin typeface="Times New Roman" panose="02020603050405020304" pitchFamily="18" charset="0"/>
                </a:rPr>
                <a:t>) = </a:t>
              </a:r>
              <a:r>
                <a:rPr lang="zh-CN" altLang="zh-CN" sz="2400" i="1" dirty="0">
                  <a:latin typeface="Times New Roman" panose="02020603050405020304" pitchFamily="18" charset="0"/>
                </a:rPr>
                <a:t>u</a:t>
              </a:r>
              <a:r>
                <a:rPr lang="zh-CN" altLang="zh-CN" sz="2400" i="1" baseline="-25000" dirty="0">
                  <a:latin typeface="Times New Roman" panose="02020603050405020304" pitchFamily="18" charset="0"/>
                </a:rPr>
                <a:t>C</a:t>
              </a:r>
              <a:r>
                <a:rPr lang="zh-CN" altLang="zh-CN" sz="2400" baseline="-25000" dirty="0">
                  <a:latin typeface="Times New Roman" panose="02020603050405020304" pitchFamily="18" charset="0"/>
                </a:rPr>
                <a:t> </a:t>
              </a:r>
              <a:r>
                <a:rPr lang="zh-CN" altLang="zh-CN" sz="2400" dirty="0">
                  <a:latin typeface="Times New Roman" panose="02020603050405020304" pitchFamily="18" charset="0"/>
                </a:rPr>
                <a:t>(0</a:t>
              </a:r>
              <a:r>
                <a:rPr lang="zh-CN" altLang="zh-CN" sz="1600" baseline="-25000" dirty="0">
                  <a:latin typeface="Times New Roman" panose="02020603050405020304" pitchFamily="18" charset="0"/>
                </a:rPr>
                <a:t>－</a:t>
              </a:r>
              <a:r>
                <a:rPr lang="zh-CN" altLang="zh-CN" sz="2400" dirty="0">
                  <a:latin typeface="Times New Roman" panose="02020603050405020304" pitchFamily="18" charset="0"/>
                </a:rPr>
                <a:t>)</a:t>
              </a:r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86981"/>
              </p:ext>
            </p:extLst>
          </p:nvPr>
        </p:nvGraphicFramePr>
        <p:xfrm>
          <a:off x="2699131" y="2539262"/>
          <a:ext cx="244257" cy="85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710891" progId="Equation.DSMT4">
                  <p:embed/>
                </p:oleObj>
              </mc:Choice>
              <mc:Fallback>
                <p:oleObj name="Equation" r:id="rId6" imgW="190417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131" y="2539262"/>
                        <a:ext cx="244257" cy="85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231342" y="4274107"/>
            <a:ext cx="7777079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零输入响应：</a:t>
            </a:r>
            <a:r>
              <a:rPr lang="zh-CN" altLang="zh-CN" sz="2000" b="1" dirty="0">
                <a:latin typeface="仿宋_GB2312" pitchFamily="49" charset="-122"/>
                <a:ea typeface="仿宋_GB2312" pitchFamily="49" charset="-122"/>
              </a:rPr>
              <a:t>换路后外输入激励为零，仅由动态元件初始储能所产生的响应。</a:t>
            </a:r>
            <a:endParaRPr lang="en-US" altLang="zh-CN" sz="2000" b="1" dirty="0">
              <a:latin typeface="仿宋_GB2312" pitchFamily="49" charset="-122"/>
              <a:ea typeface="仿宋_GB2312" pitchFamily="49" charset="-122"/>
            </a:endParaRPr>
          </a:p>
          <a:p>
            <a: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零状态响应：</a:t>
            </a:r>
            <a:r>
              <a:rPr lang="zh-CN" altLang="zh-CN" sz="2000" b="1" dirty="0">
                <a:latin typeface="仿宋_GB2312" pitchFamily="49" charset="-122"/>
                <a:ea typeface="仿宋_GB2312" pitchFamily="49" charset="-122"/>
              </a:rPr>
              <a:t>动态元件初始能量为零，换路后由外加激励(独立电源)作用所产生的响应</a:t>
            </a:r>
            <a:r>
              <a:rPr lang="zh-CN" altLang="en-US" sz="2000" b="1" dirty="0">
                <a:latin typeface="仿宋_GB2312" pitchFamily="49" charset="-122"/>
                <a:ea typeface="仿宋_GB2312" pitchFamily="49" charset="-122"/>
              </a:rPr>
              <a:t>。</a:t>
            </a:r>
            <a:endParaRPr lang="en-US" altLang="zh-CN" sz="2000" b="1" dirty="0">
              <a:latin typeface="仿宋_GB2312" pitchFamily="49" charset="-122"/>
              <a:ea typeface="仿宋_GB2312" pitchFamily="49" charset="-122"/>
            </a:endParaRPr>
          </a:p>
          <a:p>
            <a: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全响应：</a:t>
            </a:r>
            <a:r>
              <a:rPr lang="zh-CN" altLang="zh-CN" sz="2000" b="1" dirty="0">
                <a:latin typeface="仿宋_GB2312" pitchFamily="49" charset="-122"/>
                <a:ea typeface="仿宋_GB2312" pitchFamily="49" charset="-122"/>
              </a:rPr>
              <a:t>电路的初始状态不为零，同时又有外加激励源作用时电路中产生的响应。</a:t>
            </a:r>
          </a:p>
          <a:p>
            <a: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endParaRPr lang="zh-CN" altLang="zh-CN" sz="2000" b="1" dirty="0">
              <a:latin typeface="仿宋_GB2312" pitchFamily="49" charset="-122"/>
              <a:ea typeface="仿宋_GB2312" pitchFamily="49" charset="-122"/>
            </a:endParaRPr>
          </a:p>
          <a:p>
            <a:pPr marL="342900" indent="-3429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endParaRPr lang="zh-CN" altLang="zh-CN" sz="20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5370" y="3824175"/>
            <a:ext cx="8112125" cy="42415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3888">
              <a:lnSpc>
                <a:spcPct val="125000"/>
              </a:lnSpc>
              <a:defRPr/>
            </a:pP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4. 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一阶电路</a:t>
            </a:r>
            <a:endParaRPr lang="en-US" altLang="zh-CN" sz="2000" b="1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60695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36563" y="706438"/>
            <a:ext cx="424815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容元件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伏安关系</a:t>
            </a:r>
            <a:endParaRPr lang="zh-CN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187950" y="2281238"/>
          <a:ext cx="25558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90159" imgH="394213" progId="Equation.3">
                  <p:embed/>
                </p:oleObj>
              </mc:Choice>
              <mc:Fallback>
                <p:oleObj r:id="rId4" imgW="890159" imgH="3942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281238"/>
                        <a:ext cx="2555875" cy="11271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9"/>
          <p:cNvSpPr>
            <a:spLocks noChangeArrowheads="1"/>
          </p:cNvSpPr>
          <p:nvPr/>
        </p:nvSpPr>
        <p:spPr bwMode="auto">
          <a:xfrm>
            <a:off x="358775" y="2814638"/>
            <a:ext cx="1873250" cy="793750"/>
          </a:xfrm>
          <a:prstGeom prst="wedgeRectCallout">
            <a:avLst>
              <a:gd name="adj1" fmla="val 33606"/>
              <a:gd name="adj2" fmla="val -90569"/>
            </a:avLst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4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、i 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23" name="AutoShape 20" descr="羊皮纸"/>
          <p:cNvSpPr>
            <a:spLocks noChangeArrowheads="1"/>
          </p:cNvSpPr>
          <p:nvPr/>
        </p:nvSpPr>
        <p:spPr bwMode="auto">
          <a:xfrm>
            <a:off x="5926138" y="968375"/>
            <a:ext cx="2447925" cy="936625"/>
          </a:xfrm>
          <a:prstGeom prst="wedgeRoundRectCallout">
            <a:avLst>
              <a:gd name="adj1" fmla="val -37551"/>
              <a:gd name="adj2" fmla="val 102542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容元件VCR的微分关系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2484438" y="3124200"/>
            <a:ext cx="1295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明：</a:t>
            </a: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684213" y="3713163"/>
            <a:ext cx="77041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大小取决于</a:t>
            </a:r>
            <a:r>
              <a:rPr lang="zh-CN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变化率，与</a:t>
            </a:r>
            <a:r>
              <a:rPr lang="zh-CN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大小无关，电容是动态元件；</a:t>
            </a: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684213" y="4649788"/>
            <a:ext cx="76215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当</a:t>
            </a:r>
            <a:r>
              <a:rPr lang="zh-CN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常数(直流)时，</a:t>
            </a:r>
            <a:r>
              <a:rPr lang="zh-CN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。电容相当于开路，电容有隔断直流作用；</a:t>
            </a:r>
            <a:endParaRPr lang="zh-CN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684213" y="5518150"/>
            <a:ext cx="7921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AutoNum type="arabicParenBoth" startAt="3"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实际电路中通过电容的电流</a:t>
            </a:r>
            <a:r>
              <a:rPr lang="zh-CN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i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有限值，则电容电压</a:t>
            </a:r>
            <a:r>
              <a:rPr lang="zh-CN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不能跃变，必定是时间的连续函数.</a:t>
            </a:r>
          </a:p>
        </p:txBody>
      </p:sp>
      <p:grpSp>
        <p:nvGrpSpPr>
          <p:cNvPr id="6156" name="组合 1"/>
          <p:cNvGrpSpPr>
            <a:grpSpLocks/>
          </p:cNvGrpSpPr>
          <p:nvPr/>
        </p:nvGrpSpPr>
        <p:grpSpPr bwMode="auto">
          <a:xfrm>
            <a:off x="1122363" y="1476375"/>
            <a:ext cx="3219450" cy="1527175"/>
            <a:chOff x="1043300" y="1207681"/>
            <a:chExt cx="3219800" cy="1527175"/>
          </a:xfrm>
        </p:grpSpPr>
        <p:grpSp>
          <p:nvGrpSpPr>
            <p:cNvPr id="6157" name="Group 3"/>
            <p:cNvGrpSpPr>
              <a:grpSpLocks/>
            </p:cNvGrpSpPr>
            <p:nvPr/>
          </p:nvGrpSpPr>
          <p:grpSpPr bwMode="auto">
            <a:xfrm>
              <a:off x="1043300" y="1207681"/>
              <a:ext cx="3168650" cy="1527175"/>
              <a:chOff x="0" y="273"/>
              <a:chExt cx="1996" cy="962"/>
            </a:xfrm>
          </p:grpSpPr>
          <p:grpSp>
            <p:nvGrpSpPr>
              <p:cNvPr id="6160" name="Group 4"/>
              <p:cNvGrpSpPr>
                <a:grpSpLocks/>
              </p:cNvGrpSpPr>
              <p:nvPr/>
            </p:nvGrpSpPr>
            <p:grpSpPr bwMode="auto">
              <a:xfrm>
                <a:off x="181" y="273"/>
                <a:ext cx="1737" cy="613"/>
                <a:chOff x="91" y="273"/>
                <a:chExt cx="1737" cy="613"/>
              </a:xfrm>
            </p:grpSpPr>
            <p:sp>
              <p:nvSpPr>
                <p:cNvPr id="616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029" y="273"/>
                  <a:ext cx="29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C</a:t>
                  </a:r>
                  <a:endParaRPr lang="zh-CN" altLang="zh-CN" sz="2400" b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6167" name="Line 6"/>
                <p:cNvSpPr>
                  <a:spLocks noChangeShapeType="1"/>
                </p:cNvSpPr>
                <p:nvPr/>
              </p:nvSpPr>
              <p:spPr bwMode="auto">
                <a:xfrm flipH="1" flipV="1">
                  <a:off x="91" y="624"/>
                  <a:ext cx="773" cy="0"/>
                </a:xfrm>
                <a:prstGeom prst="line">
                  <a:avLst/>
                </a:prstGeom>
                <a:noFill/>
                <a:ln w="44450" cap="sq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8" name="Line 7"/>
                <p:cNvSpPr>
                  <a:spLocks noChangeShapeType="1"/>
                </p:cNvSpPr>
                <p:nvPr/>
              </p:nvSpPr>
              <p:spPr bwMode="auto">
                <a:xfrm>
                  <a:off x="1008" y="624"/>
                  <a:ext cx="820" cy="0"/>
                </a:xfrm>
                <a:prstGeom prst="line">
                  <a:avLst/>
                </a:prstGeom>
                <a:noFill/>
                <a:ln w="44450" cap="sq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169" name="Group 10"/>
                <p:cNvGrpSpPr>
                  <a:grpSpLocks/>
                </p:cNvGrpSpPr>
                <p:nvPr/>
              </p:nvGrpSpPr>
              <p:grpSpPr bwMode="auto">
                <a:xfrm>
                  <a:off x="864" y="347"/>
                  <a:ext cx="144" cy="539"/>
                  <a:chOff x="0" y="0"/>
                  <a:chExt cx="211" cy="576"/>
                </a:xfrm>
              </p:grpSpPr>
              <p:sp>
                <p:nvSpPr>
                  <p:cNvPr id="6170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576"/>
                  </a:xfrm>
                  <a:prstGeom prst="line">
                    <a:avLst/>
                  </a:prstGeom>
                  <a:noFill/>
                  <a:ln w="508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11" y="0"/>
                    <a:ext cx="0" cy="576"/>
                  </a:xfrm>
                  <a:prstGeom prst="line">
                    <a:avLst/>
                  </a:prstGeom>
                  <a:noFill/>
                  <a:ln w="508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161" name="Text Box 13"/>
              <p:cNvSpPr txBox="1">
                <a:spLocks noChangeArrowheads="1"/>
              </p:cNvSpPr>
              <p:nvPr/>
            </p:nvSpPr>
            <p:spPr bwMode="auto">
              <a:xfrm>
                <a:off x="0" y="726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3200" b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＋</a:t>
                </a:r>
                <a:endParaRPr lang="zh-CN" altLang="zh-CN" sz="24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62" name="Text Box 14"/>
              <p:cNvSpPr txBox="1">
                <a:spLocks noChangeArrowheads="1"/>
              </p:cNvSpPr>
              <p:nvPr/>
            </p:nvSpPr>
            <p:spPr bwMode="auto">
              <a:xfrm>
                <a:off x="1633" y="726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3200" b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－</a:t>
                </a:r>
                <a:endParaRPr lang="zh-CN" altLang="zh-CN" sz="24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63" name="Text Box 15"/>
              <p:cNvSpPr txBox="1">
                <a:spLocks noChangeArrowheads="1"/>
              </p:cNvSpPr>
              <p:nvPr/>
            </p:nvSpPr>
            <p:spPr bwMode="auto">
              <a:xfrm>
                <a:off x="816" y="908"/>
                <a:ext cx="36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800" b="1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</a:t>
                </a:r>
                <a:endParaRPr lang="zh-CN" altLang="zh-CN" sz="24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64" name="AutoShape 16"/>
              <p:cNvSpPr>
                <a:spLocks noChangeArrowheads="1"/>
              </p:cNvSpPr>
              <p:nvPr/>
            </p:nvSpPr>
            <p:spPr bwMode="auto">
              <a:xfrm>
                <a:off x="181" y="499"/>
                <a:ext cx="470" cy="45"/>
              </a:xfrm>
              <a:prstGeom prst="rightArrow">
                <a:avLst>
                  <a:gd name="adj1" fmla="val 50000"/>
                  <a:gd name="adj2" fmla="val 149462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5" name="Text Box 17"/>
              <p:cNvSpPr txBox="1">
                <a:spLocks noChangeArrowheads="1"/>
              </p:cNvSpPr>
              <p:nvPr/>
            </p:nvSpPr>
            <p:spPr bwMode="auto">
              <a:xfrm>
                <a:off x="544" y="318"/>
                <a:ext cx="36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800" b="1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</a:t>
                </a:r>
                <a:endParaRPr lang="zh-CN" altLang="zh-CN" sz="2400" b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6158" name="Oval 8"/>
            <p:cNvSpPr>
              <a:spLocks noChangeArrowheads="1"/>
            </p:cNvSpPr>
            <p:nvPr/>
          </p:nvSpPr>
          <p:spPr bwMode="auto">
            <a:xfrm>
              <a:off x="1216687" y="1725770"/>
              <a:ext cx="144463" cy="144463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59" name="Oval 9"/>
            <p:cNvSpPr>
              <a:spLocks noChangeArrowheads="1"/>
            </p:cNvSpPr>
            <p:nvPr/>
          </p:nvSpPr>
          <p:spPr bwMode="auto">
            <a:xfrm>
              <a:off x="4118637" y="1725770"/>
              <a:ext cx="144463" cy="144463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1048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35370" y="921709"/>
            <a:ext cx="8112125" cy="42415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3888">
              <a:lnSpc>
                <a:spcPct val="125000"/>
              </a:lnSpc>
              <a:defRPr/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三要素法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章小结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4460"/>
              </p:ext>
            </p:extLst>
          </p:nvPr>
        </p:nvGraphicFramePr>
        <p:xfrm>
          <a:off x="1619590" y="1133786"/>
          <a:ext cx="5113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4465" imgH="330250" progId="Equation.DSMT4">
                  <p:embed/>
                </p:oleObj>
              </mc:Choice>
              <mc:Fallback>
                <p:oleObj name="Equation" r:id="rId2" imgW="1994465" imgH="330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590" y="1133786"/>
                        <a:ext cx="51133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55471" y="2209463"/>
            <a:ext cx="8209140" cy="35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初始值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稳态值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∞)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∞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流稳态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路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∞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时间常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0238" indent="-342900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中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0238" indent="-342900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中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0238" indent="-342900" eaLnBrk="1" hangingPunct="1">
              <a:lnSpc>
                <a:spcPct val="12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将电路中所有独立源除去后，从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端看进去的等效电阻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要素公式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电路中电压或电流的响应表达式。</a:t>
            </a:r>
          </a:p>
        </p:txBody>
      </p:sp>
    </p:spTree>
    <p:extLst>
      <p:ext uri="{BB962C8B-B14F-4D97-AF65-F5344CB8AC3E}">
        <p14:creationId xmlns:p14="http://schemas.microsoft.com/office/powerpoint/2010/main" val="31301920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3"/>
          <p:cNvSpPr>
            <a:spLocks noChangeArrowheads="1"/>
          </p:cNvSpPr>
          <p:nvPr/>
        </p:nvSpPr>
        <p:spPr bwMode="auto">
          <a:xfrm>
            <a:off x="268445" y="188550"/>
            <a:ext cx="495164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补充 二阶动态电路分析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56740"/>
            <a:ext cx="9144000" cy="4851000"/>
          </a:xfrm>
          <a:prstGeom prst="rect">
            <a:avLst/>
          </a:prstGeom>
        </p:spPr>
      </p:pic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68445" y="872645"/>
            <a:ext cx="495164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RL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的零输入响应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8355674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3"/>
          <p:cNvSpPr>
            <a:spLocks noChangeArrowheads="1"/>
          </p:cNvSpPr>
          <p:nvPr/>
        </p:nvSpPr>
        <p:spPr bwMode="auto">
          <a:xfrm>
            <a:off x="268445" y="188550"/>
            <a:ext cx="495164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补充 二阶动态电路分析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68445" y="872645"/>
            <a:ext cx="495164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RL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的零输入响应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80" y="1371905"/>
            <a:ext cx="8875555" cy="543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20587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3"/>
          <p:cNvSpPr>
            <a:spLocks noChangeArrowheads="1"/>
          </p:cNvSpPr>
          <p:nvPr/>
        </p:nvSpPr>
        <p:spPr bwMode="auto">
          <a:xfrm>
            <a:off x="268445" y="188550"/>
            <a:ext cx="495164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补充 二阶动态电路分析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68445" y="872645"/>
            <a:ext cx="495164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RL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的零输入响应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468" y="1395865"/>
            <a:ext cx="8919152" cy="520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83107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3"/>
          <p:cNvSpPr>
            <a:spLocks noChangeArrowheads="1"/>
          </p:cNvSpPr>
          <p:nvPr/>
        </p:nvSpPr>
        <p:spPr bwMode="auto">
          <a:xfrm>
            <a:off x="268445" y="188550"/>
            <a:ext cx="495164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补充 二阶动态电路分析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68445" y="872645"/>
            <a:ext cx="495164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RL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的零输入响应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430" y="1371905"/>
            <a:ext cx="7812450" cy="505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95630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69181" y="3142456"/>
            <a:ext cx="7162800" cy="19399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（1）当 </a:t>
            </a:r>
            <a:r>
              <a:rPr lang="zh-CN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为非关联方向时，上述微分和积分表达式前要冠以负号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;</a:t>
            </a:r>
          </a:p>
          <a:p>
            <a:pPr algn="just">
              <a:lnSpc>
                <a:spcPct val="120000"/>
              </a:lnSpc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（2）上式中</a:t>
            </a:r>
            <a:r>
              <a:rPr lang="zh-CN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)称为电容电压的初始值，它反映电容初始时刻的储能状况，也称为初始状态。</a:t>
            </a:r>
          </a:p>
        </p:txBody>
      </p:sp>
      <p:sp>
        <p:nvSpPr>
          <p:cNvPr id="7" name="AutoShape 7" descr="羊皮纸"/>
          <p:cNvSpPr>
            <a:spLocks noChangeArrowheads="1"/>
          </p:cNvSpPr>
          <p:nvPr/>
        </p:nvSpPr>
        <p:spPr bwMode="auto">
          <a:xfrm>
            <a:off x="5929313" y="1930400"/>
            <a:ext cx="2376487" cy="1081088"/>
          </a:xfrm>
          <a:prstGeom prst="wedgeRoundRectCallout">
            <a:avLst>
              <a:gd name="adj1" fmla="val -72315"/>
              <a:gd name="adj2" fmla="val -62852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容元件VCR的积分关系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0825" y="3142456"/>
            <a:ext cx="720725" cy="5191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注</a:t>
            </a:r>
          </a:p>
        </p:txBody>
      </p:sp>
      <p:sp>
        <p:nvSpPr>
          <p:cNvPr id="71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78" name="对象 2"/>
          <p:cNvGraphicFramePr>
            <a:graphicFrameLocks noChangeAspect="1"/>
          </p:cNvGraphicFramePr>
          <p:nvPr/>
        </p:nvGraphicFramePr>
        <p:xfrm>
          <a:off x="638175" y="981075"/>
          <a:ext cx="80248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9880" imgH="393480" progId="Equation.DSMT4">
                  <p:embed/>
                </p:oleObj>
              </mc:Choice>
              <mc:Fallback>
                <p:oleObj name="Equation" r:id="rId5" imgW="380988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981075"/>
                        <a:ext cx="80248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7430" y="5373270"/>
            <a:ext cx="7866945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容在</a:t>
            </a:r>
            <a:r>
              <a:rPr lang="en-US" altLang="zh-CN" sz="2400" b="1" i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刻的电压与</a:t>
            </a:r>
            <a:r>
              <a:rPr lang="en-US" altLang="zh-CN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∞</a:t>
            </a:r>
            <a:r>
              <a:rPr lang="zh-CN" altLang="en-US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</a:t>
            </a:r>
            <a:r>
              <a:rPr lang="en-US" altLang="zh-CN" sz="2400" b="1" i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</a:t>
            </a:r>
            <a:r>
              <a:rPr lang="zh-CN" altLang="en-US" sz="2400" b="1" dirty="0">
                <a:solidFill>
                  <a:srgbClr val="67676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段内所有的电流都有关，可见电容电压具有</a:t>
            </a:r>
            <a:r>
              <a:rPr lang="en-US" altLang="zh-CN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记忆</a:t>
            </a:r>
            <a:r>
              <a:rPr lang="en-US" altLang="zh-CN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400" b="1" dirty="0">
                <a:solidFill>
                  <a:srgbClr val="3A3A3A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容电流的作用，因此电容是一种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记忆元件。</a:t>
            </a:r>
          </a:p>
        </p:txBody>
      </p:sp>
      <p:sp>
        <p:nvSpPr>
          <p:cNvPr id="3" name="矩形 2"/>
          <p:cNvSpPr/>
          <p:nvPr/>
        </p:nvSpPr>
        <p:spPr>
          <a:xfrm>
            <a:off x="3131800" y="981075"/>
            <a:ext cx="1512210" cy="823913"/>
          </a:xfrm>
          <a:prstGeom prst="rect">
            <a:avLst/>
          </a:prstGeom>
          <a:solidFill>
            <a:srgbClr val="FF0000">
              <a:alpha val="1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444260" y="981075"/>
            <a:ext cx="672658" cy="823913"/>
          </a:xfrm>
          <a:prstGeom prst="rect">
            <a:avLst/>
          </a:prstGeom>
          <a:solidFill>
            <a:srgbClr val="FF0000">
              <a:alpha val="1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9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7" grpId="0" animBg="1" autoUpdateAnimBg="0"/>
      <p:bldP spid="9" grpId="0" animBg="1" autoUpdateAnimBg="0"/>
      <p:bldP spid="2" grpId="0" animBg="1"/>
      <p:bldP spid="3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800" y="2354263"/>
            <a:ext cx="791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AutoNum type="arabicParenBoth"/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&gt;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, 电容吸收功率，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电容充电，电场能量增加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4213" y="3021013"/>
            <a:ext cx="7993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AutoNum type="arabicParenBoth" startAt="2"/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&lt;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, 电容发出功率，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电容放电，电场能量减少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2775" y="1512888"/>
            <a:ext cx="2016125" cy="461962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吸收功率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66725" y="3789363"/>
            <a:ext cx="11525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明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66725" y="4508500"/>
            <a:ext cx="820896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电容能在一段时间内吸收外部供给的能量转化为电场能量储存起来，在另一段时间内又把能量释放回电路，因此电容元件是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无源元件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、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储能元件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它本身不消耗能量。</a:t>
            </a:r>
          </a:p>
        </p:txBody>
      </p:sp>
      <p:sp>
        <p:nvSpPr>
          <p:cNvPr id="11" name="AutoShape 11" descr="羊皮纸"/>
          <p:cNvSpPr>
            <a:spLocks noChangeArrowheads="1"/>
          </p:cNvSpPr>
          <p:nvPr/>
        </p:nvSpPr>
        <p:spPr bwMode="auto">
          <a:xfrm>
            <a:off x="6243638" y="1079500"/>
            <a:ext cx="1800225" cy="865188"/>
          </a:xfrm>
          <a:prstGeom prst="wedgeRectCallout">
            <a:avLst>
              <a:gd name="adj1" fmla="val -100250"/>
              <a:gd name="adj2" fmla="val 22769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zh-CN" sz="28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、 i 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8202" name="Text Box 4"/>
          <p:cNvSpPr txBox="1">
            <a:spLocks noChangeArrowheads="1"/>
          </p:cNvSpPr>
          <p:nvPr/>
        </p:nvSpPr>
        <p:spPr bwMode="auto">
          <a:xfrm>
            <a:off x="436563" y="706438"/>
            <a:ext cx="35591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0" hangingPunct="0">
              <a:spcBef>
                <a:spcPct val="50000"/>
              </a:spcBef>
              <a:buClrTx/>
              <a:buFontTx/>
              <a:buNone/>
              <a:defRPr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zh-CN" altLang="zh-CN" dirty="0"/>
              <a:t>电容元件</a:t>
            </a:r>
            <a:r>
              <a:rPr lang="zh-CN" altLang="en-US" dirty="0"/>
              <a:t>的储能</a:t>
            </a:r>
            <a:endParaRPr lang="zh-CN" altLang="zh-CN" dirty="0"/>
          </a:p>
        </p:txBody>
      </p:sp>
      <p:sp>
        <p:nvSpPr>
          <p:cNvPr id="82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76600" y="1511300"/>
          <a:ext cx="2051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91648" imgH="203682" progId="Equation.DSMT4">
                  <p:embed/>
                </p:oleObj>
              </mc:Choice>
              <mc:Fallback>
                <p:oleObj name="Equation" r:id="rId5" imgW="891648" imgH="20368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11300"/>
                        <a:ext cx="2051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9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9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9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93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193" decel="100000"/>
                                        <p:tgtEl>
                                          <p:spTgt spid="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193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193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9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9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bldLvl="0" animBg="1" autoUpdateAnimBg="0"/>
      <p:bldP spid="9" grpId="0" bldLvl="0" animBg="1" autoUpdateAnimBg="0"/>
      <p:bldP spid="10" grpId="0" autoUpdateAnimBg="0"/>
      <p:bldP spid="11" grpId="0" bldLvl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3</TotalTime>
  <Words>5018</Words>
  <Application>Microsoft Office PowerPoint</Application>
  <PresentationFormat>全屏显示(4:3)</PresentationFormat>
  <Paragraphs>514</Paragraphs>
  <Slides>7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4</vt:i4>
      </vt:variant>
    </vt:vector>
  </HeadingPairs>
  <TitlesOfParts>
    <vt:vector size="91" baseType="lpstr">
      <vt:lpstr>仿宋_GB2312</vt:lpstr>
      <vt:lpstr>黑体</vt:lpstr>
      <vt:lpstr>华文楷体</vt:lpstr>
      <vt:lpstr>楷体_GB2312</vt:lpstr>
      <vt:lpstr>隶书</vt:lpstr>
      <vt:lpstr>宋体</vt:lpstr>
      <vt:lpstr>Arial</vt:lpstr>
      <vt:lpstr>Calibri</vt:lpstr>
      <vt:lpstr>Calibri Light</vt:lpstr>
      <vt:lpstr>Times New Roman</vt:lpstr>
      <vt:lpstr>Verdana</vt:lpstr>
      <vt:lpstr>Wingdings</vt:lpstr>
      <vt:lpstr>Office 主题</vt:lpstr>
      <vt:lpstr>Microsoft Visio 2000/2002 Drawing</vt:lpstr>
      <vt:lpstr>Equation.3</vt:lpstr>
      <vt:lpstr>Equation</vt:lpstr>
      <vt:lpstr>Visio</vt:lpstr>
      <vt:lpstr>第3章  动态电路分析</vt:lpstr>
      <vt:lpstr>第3章  动态电路分析</vt:lpstr>
      <vt:lpstr>第3章  动态电路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 Protel DXP基础知识</dc:title>
  <dc:creator>微软用户</dc:creator>
  <cp:lastModifiedBy>LXC</cp:lastModifiedBy>
  <cp:revision>274</cp:revision>
  <dcterms:created xsi:type="dcterms:W3CDTF">2010-07-14T01:02:10Z</dcterms:created>
  <dcterms:modified xsi:type="dcterms:W3CDTF">2022-10-11T05:41:10Z</dcterms:modified>
</cp:coreProperties>
</file>